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322" r:id="rId2"/>
    <p:sldId id="324" r:id="rId3"/>
    <p:sldId id="325" r:id="rId4"/>
    <p:sldId id="326" r:id="rId5"/>
    <p:sldId id="272" r:id="rId6"/>
    <p:sldId id="273" r:id="rId7"/>
    <p:sldId id="329" r:id="rId8"/>
    <p:sldId id="330" r:id="rId9"/>
    <p:sldId id="280" r:id="rId10"/>
    <p:sldId id="281" r:id="rId11"/>
    <p:sldId id="282" r:id="rId12"/>
    <p:sldId id="288" r:id="rId13"/>
    <p:sldId id="333" r:id="rId14"/>
    <p:sldId id="259" r:id="rId15"/>
    <p:sldId id="270" r:id="rId16"/>
    <p:sldId id="283" r:id="rId17"/>
    <p:sldId id="276" r:id="rId18"/>
    <p:sldId id="277" r:id="rId19"/>
    <p:sldId id="290" r:id="rId20"/>
    <p:sldId id="289" r:id="rId21"/>
    <p:sldId id="260" r:id="rId22"/>
    <p:sldId id="263" r:id="rId23"/>
    <p:sldId id="278" r:id="rId24"/>
    <p:sldId id="331" r:id="rId25"/>
    <p:sldId id="279" r:id="rId26"/>
    <p:sldId id="332" r:id="rId27"/>
    <p:sldId id="261" r:id="rId28"/>
    <p:sldId id="262" r:id="rId2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25" autoAdjust="0"/>
    <p:restoredTop sz="94660"/>
  </p:normalViewPr>
  <p:slideViewPr>
    <p:cSldViewPr snapToGrid="0" showGuides="1">
      <p:cViewPr varScale="1">
        <p:scale>
          <a:sx n="80" d="100"/>
          <a:sy n="80" d="100"/>
        </p:scale>
        <p:origin x="788" y="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5" Type="http://schemas.openxmlformats.org/officeDocument/2006/relationships/image" Target="../media/image14.emf"/><Relationship Id="rId4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wmf"/><Relationship Id="rId1" Type="http://schemas.openxmlformats.org/officeDocument/2006/relationships/image" Target="../media/image16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20" units="cm"/>
          <inkml:channel name="Y" type="integer" max="1084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628.47894" units="1/cm"/>
          <inkml:channelProperty channel="Y" name="resolution" value="622.9885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4-03-01T13:01:43.148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00B0F0"/>
    </inkml:brush>
    <inkml:brush xml:id="br2">
      <inkml:brushProperty name="width" value="0.05292" units="cm"/>
      <inkml:brushProperty name="height" value="0.05292" units="cm"/>
      <inkml:brushProperty name="color" value="#00B050"/>
    </inkml:brush>
    <inkml:brush xml:id="br3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56 7887 122 0,'0'0'1'0,"0"0"-1"0,0 0 1 15,0 0 0-15,0 0 1 16,0 0 1-16,0 0 0 15,0 0 0-15,0 0 0 16,0 0-1-16,0 0 1 16,-8 37 0-16,2-7 0 15,5 3-1-15,1 1 0 16,1 3 0-16,3 3 0 16,3 2-1-16,-4-1 1 15,2 1-1-15,1 0 1 16,1 0-1-16,-4-1 1 0,2-1-1 15,2-5 1-15,-3-1-1 16,-2-6 0-16,3-2-1 16,-3-8 1-16,-2-4-1 15,1-2 0-15,5-3-2 16,-6 0 0-16,0-1-5 16,0-8 0-16,0 0-104 15</inkml:trace>
  <inkml:trace contextRef="#ctx0" brushRef="#br0" timeOffset="660.003">1321 7910 125 0,'0'0'0'0,"0"0"1"16,0 0 0-16,0 0 0 15,0 0 0-15,0 0 0 16,0 0 0-16,0 0 0 15,6 37 0-15,1-11 0 16,0 4 0-16,0 2 0 16,1-4-1-16,4-2 1 0,2 1-1 15,-1-3 1-15,8-1-1 16,-8-5 1-16,1-4-1 16,-1-6 1-16,-1-4-1 15,-2-2 1-15,9-4-1 16,2-7 1-16,0-3-1 15,-1-4 1-15,-7 0-1 0,1-5 1 16,-7 2-1-16,-1 1 1 16,-1 6-1-16,-3-2 1 15,-1 5 0-15,-1 0 0 16,-1 6 0-16,-1-2 0 16,2-1 0-16,-5 3 1 15,5 3-1-15,0 0 1 16,0 0-1-16,5 5 1 15,-2 7-1-15,3 9 1 16,8 9-1-16,-7 4 0 16,6 3 0-16,0 3 1 31,-5 4-1-31,5-4 1 16,-6 1-2-16,0-10 1 15,-2-4-1-15,-3-6 0 16,3-4-7-16,-2-3 1 15,2 1-108-15</inkml:trace>
  <inkml:trace contextRef="#ctx0" brushRef="#br0" timeOffset="1230.811">1796 8377 128 0,'0'0'0'0,"0"0"0"16,0 0 0-16,0 0 0 15,0 0 0-15,0 0 0 16,0 0 0-16,0 0 0 15,0 0-1-15,0 0 1 16,15 9 0-16,-1-4 0 16,6 1 0-16,-7-4 0 15,1-1 0-15,-1-4 0 16,-5-3 0-16,3 1 1 16,-9-7 0-16,3 1 0 15,-3 3 0-15,-2-6 0 16,-6 1 0-16,5 4 0 15,-6 1 0-15,1 1 1 16,-6 5-1-16,3-2 1 16,4 3 0-16,-4 1 0 15,2 0-1-15,2 0 1 0,2 0-1 16,-2 5 0-16,-1 4 0 16,-1 1 0-16,6 6 0 15,-1 2 0-15,-3 8 0 16,5-3 0-16,5 3 0 15,-2-3 0-15,8 3 0 16,-1-3 0-16,9-5 0 16,-5-8 0-16,11-1-1 0,4-9 0 15,10-5-2-15,31 0-113 16</inkml:trace>
  <inkml:trace contextRef="#ctx0" brushRef="#br0" timeOffset="2146.42">2253 8165 125 0,'0'0'0'0,"0"0"0"0,0 0 0 16,0 0 1-1,0 0 0-15,0 0 0 16,0 0-1-16,0 0 1 0,-6 21-1 16,5-2 1-16,-1 8-1 15,4-5 1-15,-1 3-1 16,5-2 1-16,-1-6-1 15,4 1 0-15,3 5 0 16,-2-11 1-16,4 2-1 16,4-10 1-16,-4-4-1 15,6-4 1-15,1-5-1 0,6 1 1 16,-5-6 0-16,3-2 0 16,-4 0 0-16,-6-5 1 15,3-2-1-15,-10-7 1 16,-1-5 0-16,-5 0 0 15,-4 1-1-15,1-1 1 16,-10 5 0-16,2 4 0 16,-3 3 0-16,-3 4 0 15,-6 1-1-15,0 4 1 16,-4 11-1-16,-1-1 0 16,-3 10-1-16,1 4 0 15,1 6-5-15,12 5 1 16,-4 0-108-16</inkml:trace>
  <inkml:trace contextRef="#ctx0" brushRef="#br0" timeOffset="3918.255">1313 7671 136 0,'0'0'0'0,"0"0"0"15,0 0 0-15,0 0 0 16,0 0 0-16,0 0 0 15,-18 3 0-15,2 6 0 16,-4 9 0-16,-1-1 1 16,-6 3 0-16,1 1 0 15,0 0 0-15,2 2 1 16,-2 3-1-16,5 9 1 16,0 7-1-16,3 6 1 0,10 1-1 15,2 4 1-15,10 10-1 16,5-1 1-16,5 6-1 15,12 11 1-15,9 11-1 16,-8-11 1-16,8-3 0 16,-3-13 0-16,-4-11-1 15,-9-15 1-15,-9-14-1 16,1-2 1-16,-3-3-1 0,-1-8 0 16,-1-1-1-16,-3-2 0 15,2-5-4-15,2 0 0 16,-1-2-2-16,1-4 1 15,1 1-105-15</inkml:trace>
  <inkml:trace contextRef="#ctx0" brushRef="#br0" timeOffset="4635.946">2635 7625 144 0,'0'0'0'16,"0"0"0"-16,0 0 0 15,0 0 0-15,0 0 0 16,0 0 0-16,0 0 0 15,8 37 0-15,-3-7 0 16,4 9 0-16,3 6 0 16,-1 6 0-16,-1 6 0 15,3 1 0-15,-1 5 0 16,-2 4 1-16,-3-1 0 16,-2 1 0-16,1 16 1 0,-6 6 0 15,-6-4 0-15,1-6 1 16,-2-11 0-16,-3-10 0 15,-1-14 1-15,3-17-1 16,1-1 0-16,-2-8-2 16,-2-3 1-16,4-4-2 15,0-4 0-15,0 0-3 16,6-7 0-16,-3 0-11 16,4-5 1-16,0 1 4 15,5-5 0-15,2 2-78 0</inkml:trace>
  <inkml:trace contextRef="#ctx0" brushRef="#br0" timeOffset="5224.582">2955 8522 164 0,'0'0'0'0,"0"0"0"15,0 0 0-15,0 0 0 16,0 0 0-16,0 0 0 15,0 0 0-15,0 0 0 0,0 0-1 16,0 0 1-16,0 0-1 16,0 0 1-16,0 0-1 15,0 0 1-15,21-11 0 16,-10 7 0-16,-1 1-1 16,2 3 1-16,1 3-1 15,-6 10 1-15,1 1-1 16,-2 9 1-16,-6 7 0 0,-9-1 0 15,-3 5 0-15,-1-4 0 16,1-4 0-16,4-7 1 16,1-3-1-16,1-2 1 15,5-5-1-15,1-4 1 16,1-1-1-16,-1-4 1 16,6 5 0-16,-1-5 0 15,-2 0 0-15,8 0 0 16,-3 2 0-16,1-2 0 15,-4 2 0-15,6-2 1 32,-8 1-2-32,4-1 0 15,-3 0-4-15,3 0 0 16,-5 0-114-16</inkml:trace>
  <inkml:trace contextRef="#ctx0" brushRef="#br0" timeOffset="7280.048">3254 7864 133 0,'0'0'0'0,"0"0"0"0,5 28 0 16,-3-1 0 0,5 10 0-16,-2 3 0 15,-2 8 0-15,4 1 0 0,4 3 0 16,-1-1 1-16,1 0 0 16,-3-1 0-16,5-1 0 15,1-9 0-15,-8-8 0 16,1-6 0-16,0-8-1 15,-5-9 1-15,3-4-1 16,-5-9 1-16,0-6-1 0,0-11 1 16,0-6 0-16,-5-1 0 15,3-3 0-15,-6-8 0 16,-3-5 0-16,3 2 0 16,1-6 0-16,0 4 0 15,0 2 0-15,5-5 0 16,-3 1 0-16,10 4 0 15,-2 5-1-15,10 5 1 16,1 6-1-16,-1 3 1 16,7 6-1-16,-5 3 1 15,6 5-1-15,5 2 1 16,1 7-1-16,-1 7 0 16,-2 2 0-16,-1 5 0 15,-6 0 0-15,2 9 0 16,-5 6 0-16,-3-6 0 15,-4 2 0-15,-7-1 1 16,-7 3 0-16,-4-1 1 0,-4-3-1 16,-4-2 1-16,-8-3-1 15,5-4 1-15,-11-4-1 16,-1 3 0-16,-2-1-1 16,-1-3 0-16,6-4-1 15,-6 0 1-15,6-1-5 16,5-1 0-16,5-1-110 15</inkml:trace>
  <inkml:trace contextRef="#ctx0" brushRef="#br0" timeOffset="7790.989">3262 7286 127 0,'0'0'0'16,"0"0"1"-16,0 0 0 15,0 0 0-15,0 0 0 16,0 0 1-16,0 0 0 16,6 23 0-1,-6 14 1-15,5 2 0 16,-2 3-2-16,2-4 1 16,-3 1-2-16,-2-6 0 15,0-1-4-15,-2-11 1 16,2-3-5-16,-5-10 0 15,4 3-79-15</inkml:trace>
  <inkml:trace contextRef="#ctx0" brushRef="#br0" timeOffset="8093.544">3370 7377 129 0,'0'0'0'0,"0"0"0"0,0 0 0 16,0 0 1-16,0 0-1 15,0 0 1-15,14 44-1 16,-7-19 1-16,6 3-1 15,-5-2 1-15,4 1-1 16,-3-4 0-16,3 3-5 16,-3-8 0-16,-4-1-1 0,1-8 0 15,-5 0-72-15</inkml:trace>
  <inkml:trace contextRef="#ctx0" brushRef="#br0" timeOffset="8570.974">3220 7042 141 0,'0'0'-1'0,"14"17"1"0,4 12-2 16,-2-8 1-1,-3-7-1-15,3-2 1 0,9-3 0 16,4-4 1-16,4-5 0 15,1-5 0-15,-1-4 0 16,-5-14 1-16,-1-7 0 16,0 4 0-16,-12-6 0 15,-2 1 1-15,-5-3 1 16,-3-3 0-16,-10-1 0 0,-3 4 1 16,-5 1-1-16,-8 5 0 15,-5 5-1-15,-5 7 0 16,-8 11-1-16,-1 14 0 15,0 12-1-15,4 10 0 16,-4 13-3-16,12 2 0 16,1 0-111-16</inkml:trace>
  <inkml:trace contextRef="#ctx0" brushRef="#br0" timeOffset="10542.174">3787 8216 150 0,'0'0'0'0,"0"0"0"16,0 0 0-16,0 0 0 16,0 0 0-16,19 19 0 15,1-1 1-15,6 1 0 0,-2 2 0 16,8-2 0-16,-3 8 1 15,10 4-1-15,-5-4 1 16,-6-3-1-16,7-6 0 16,2 0 0-16,-8-4 0 15,-6-6 0-15,2 3 1 16,2-2-1-16,-11-2 0 16,-2-2 0-16,-2-1 0 15,-1 1-1-15,-2-3 1 16,-3-1-1-16,0 1 1 15,-3 2-1-15,2-4 1 16,-3 0 0-16,3 0 0 16,-5 1 0-16,6 1 0 15,-5 0 0-15,1 1 0 16,3-3-1-16,-1 2 1 16,-1 0-1-16,3 0 1 15,-6-2-1-15,0 0 1 16,5 0-1-16,-5 0 0 0,0 0 0 15,0 0 0-15,2-2 0 16,-2 2 0-16,7 0 0 16,-6-2 0-16,5 0 0 15,0-3 0-15,7-2 0 16,2-5 0-16,3-4 0 16,3-7 0-16,3-7 0 0,1 4 0 15,2-1 0-15,1-1 0 16,7 2 0-16,-3 1 0 15,-6 10 0-15,3-8 0 16,-1 3 0-16,-3 3 0 16,-3 1 0-16,-2 2 0 15,-6 2 0-15,-2 3 0 16,-5 5 0-16,-4-1 0 16,2 2-1-16,-3-1 0 15,2 2-8-15,-4-3 0 16,0 5-2-16,0 0 1 15,0 0-90-15</inkml:trace>
  <inkml:trace contextRef="#ctx0" brushRef="#br0" timeOffset="11048.206">4534 8653 119 0,'0'0'0'0,"0"0"0"32,14-17 1-32,0-1 0 15,5-1 2-15,-4 1 0 16,5 1 2-16,6-4 0 15,5 0-1-15,1 1 1 16,2 3-2-16,0-3 1 16,0 3-2-16,-6-4 1 15,4 0-2-15,-10 3 1 16,-8 4-1-16,6 3 1 16,-12 3-1-16,4-1 0 15,-5 4-1-15,0 1 0 0,-5-3-4 16,-2 2 1-1,0 1-6-15,0-1 1 16,0 0-93-16</inkml:trace>
  <inkml:trace contextRef="#ctx0" brushRef="#br0" timeOffset="11470.225">4938 7446 110 0,'0'0'0'0,"0"0"1"15,0 0 0-15,0 0 1 16,0 0 0-16,0 0 0 16,0 0-1-16,0 0 1 15,0 0 0-15,0 0 1 16,4 33 0-16,-3 1 0 16,5 11 0-16,-3 5 0 15,4 8 0-15,-2-2 0 16,1 2 0-16,1-2 0 0,0 2-1 15,0-7 1-15,-2-5-1 16,-2-9 0-16,2-9-2 16,-3-9 0-16,2-7-2 15,-4-12 1-15,0 0-112 16</inkml:trace>
  <inkml:trace contextRef="#ctx0" brushRef="#br0" timeOffset="15779.784">4841 6847 126 0,'0'0'0'16,"0"0"0"-16,0 0 1 15,-7 21-1-15,1-5 0 16,5 3 0-16,1 0 0 15,1 2-1-15,6 8 1 16,4 6-1-16,-3-4 1 16,8 6 0-16,-4-9 0 15,1-3 0-15,1-4 0 16,5-3 0-16,3-6 0 16,10-2 0-16,3-13 1 0,-2-8 0 15,2-10 1-15,-6-5-1 16,-1-6 1-16,-3-5 0 15,-13 2 0-15,-3-5 0 16,-9-8 0-16,-7-1 0 16,-6 3 0-16,-8 3 0 15,-5 6 0-15,-2 10 0 16,-6 6 0-16,2 7-1 0,2 11 0 16,-3 8-4-16,5 12 0 15,6 13-2-15,-32 14-97 16</inkml:trace>
  <inkml:trace contextRef="#ctx0" brushRef="#br0" timeOffset="17293.76">4938 6495 136 0,'0'0'1'0,"0"0"0"15,0 0 0-15,0 0 0 16,0 0 0-16,0 0-1 16,0 0 1-16,19-1-1 15,-6-1 0-15,-5 2-1 16,10-2 0-16,-3 2-8 0,1-4 1 15,0 3-79-15</inkml:trace>
  <inkml:trace contextRef="#ctx0" brushRef="#br0" timeOffset="17941.67">4996 6344 149 0,'0'0'0'0,"0"0"0"0,0 0 0 16,0 0 0-16,-19-3-1 16,6 3 0-16,6 0 0 15,-7 7 0-15,0 3 0 16,1 6 1-16,-1-2 0 16,-6 5 0-16,6 2 0 15,0 1 0-15,-5 0 0 16,9-2 0-16,-2-4 0 0,6-2 0 15,12-2 0-15,-5 2 0 16,10-2 0-16,-2-1 0 16,5-2 0-16,5-1 0 15,3-2 0-15,6-1 0 16,4-2 0-16,1 1 0 16,3-8-1-16,3-4 1 15,3-3-1-15,-7-1 1 16,-1-2 0-16,0-4 0 15,-7 1 0-15,0-6 0 16,-6-4 0-16,-13 1 0 16,-1-2 0-16,-7 2 1 15,-3-4 0-15,-9 0 0 16,-2 2 0-16,-6 1 1 16,-8 8-1-16,1 3 1 15,-7 6-1-15,-6 6 0 16,0 8-1-16,-2 4 0 0,6 10-6 15,3 5 1-15,1 9-1 16,-29 20-90 0</inkml:trace>
  <inkml:trace contextRef="#ctx0" brushRef="#br0" timeOffset="18914.138">5583 6081 130 0,'0'0'1'0,"0"0"0"16,0 0 1-16,0 0-1 15,0 0 1-15,-15 31-1 16,4-4 1-16,3 4-1 15,1 4 0-15,-4 6-1 16,2 3 1-16,8 0-1 16,-10-4 1-16,2 0-1 0,4-8 1 15,5-6-1-15,0-3 1 16,4-5-1-16,-3-4 0 16,-1-5 0-16,0-9 0 15,6-6 0-15,-6-8 0 16,0-7 0-16,-6-5 0 15,1-6 0-15,4 2 0 16,-8-1 0-16,4-3 1 16,-2-1-1-16,1 2 1 15,5-1 0-15,-1 8 0 16,2 9 0-16,2-1 0 16,-2 6 0-16,1 3 0 15,-1 4 0-15,11 5 0 16,-1 8 0-16,9 5 0 15,2 6-1-15,-1 2 1 0,0 2-1 16,10 0 1-16,7 7-1 16,-13-7 1-16,2-6-1 15,2 1 1-15,4-4-1 16,-11-2 0-16,-2-3 0 16,-4-4 1-16,1-1-1 15,-4-3 0-15,1-2 0 16,-5-8 1-16,4-7-1 15,-5-3 1-15,-7-4 0 16,0-7 0-16,-7-2 0 0,1-3 1 16,-1-5-1-16,-2 1 0 15,-2 2 0-15,3 6 0 16,1 1 0-16,0 7 0 16,1 9-1-16,-1 0 0 15,6 5-4-15,-5 5 1 16,6-1-6-16,0 5 0 15,0 0-99-15</inkml:trace>
  <inkml:trace contextRef="#ctx0" brushRef="#br0" timeOffset="19632.898">5990 6290 174 0,'0'0'0'16,"0"0"0"-16,-11-18 0 15,11-5 0 1,6-3-1 0,-1 3 1-16,2 2-1 0,7-2 1 15,-4 6-1-15,8-1 1 16,3 4-1-16,6 5 1 16,1 0-1-16,-3 4 1 15,-3 3-1-15,3 2 1 16,-2 2-1-16,-3 9 0 15,5 1 0-15,-8 2 0 16,2 4 0-16,-10 4 0 16,2 5 0-16,-10-6 1 15,-1 2-1-15,-1 0 1 16,-5-2 0-16,-8-2 0 16,2-5 0-16,-3-2 0 15,-5-3 0-15,-1-7 0 16,1-4 0-16,-7 2 0 15,-1-5 0-15,6 1 0 16,-4-1 0-16,5 2 0 16,0-1 0-16,2 4 1 0,5 4-1 15,0-1 1 1,3 2-1-16,3 4 1 0,1 0-1 16,0 1 1-16,0 3-1 15,7-1 1-15,5 2-1 16,-5-3 1-16,3-3-1 15,10 1 1-15,6 2-1 16,10-6 1-16,11 0-1 16,-1-10 1-16,-3-2-1 0,-2-4 1 15,0-3-1-15,-6-1 0 16,0 1-1-16,0-8 1 16,-5 0-5-16,-2 2 1 15,1-3-112-15</inkml:trace>
  <inkml:trace contextRef="#ctx0" brushRef="#br0" timeOffset="22682.894">5078 8203 133 0,'0'0'0'0,"0"0"0"16,0 0 1-16,21 9 0 15,14 5 2-15,-1-1 0 16,7 2 0-16,-5 5 0 15,8 3 0-15,-2-1 0 16,-1 5-1-16,5-3 0 0,1 1 0 16,-5-6 0-16,-2-1 0 15,-4-4 0-15,-2-3-1 16,-12-4 1-16,-3 0-1 16,1-6 0-16,-12 3-1 15,5-1 0-15,-8-3-1 0,-2 0 0 16,3 0-8-16,-5 0 0 15,3-3-3-15,-4 3 0 16,0 0-76-16</inkml:trace>
  <inkml:trace contextRef="#ctx0" brushRef="#br0" timeOffset="23462.969">5876 8256 141 0,'0'0'0'0,"0"0"0"16,0 0 0-16,0 0 1 15,0 0-1-15,0 0 1 16,7 25-1-16,-5-1 1 0,3 8-1 15,-5 1 1-15,6 4-1 16,-5 0 1-16,-1 2 0 16,0-7 0-16,-1-1 0 15,1-8 0-15,0-2 0 16,0-3 0-16,1-4-1 16,-1-9 1-16,-1-5-1 15,1-5 1-15,-6-11 0 0,6-3 0 16,-5-8 0-16,3-3 0 15,-3-3 0-15,3-6 0 16,2-3 0-16,0-2 0 16,7-3-1-16,6 3 1 15,2 0-1-15,4 5 1 16,2 4 0-16,-1 2 0 16,1 6-1-16,8 3 1 15,3 6-1-15,-5 1 0 16,1 4 0-16,-1 4 0 15,-7 4 0-15,1 5 0 16,-1 0-1-16,-6 12 1 16,-1 8 0-16,-6 4 0 15,-7 8 0-15,-20 3 0 32,-14 4 0-32,-2-6 0 15,-3-5 0-15,6-5 0 0,4-5 0 16,4-2 0-16,10-6 0 15,1-1 0-15,7-4 0 16,0-1 0-16,7-1 0 16,5 1 0-16,-2 1 0 15,18 4 0-15,5 0 1 16,1 5 0-16,-1 3 0 16,-2-3 0-16,1 2 0 15,-3 0 1-15,-1 0-1 16,-5-2 0-16,0 0-1 0,-9-2 1 15,1-3-2-15,-3-4 1 16,1 0-8-16,-5-1 0 16,-1 0-4-16,0-4 0 15,0 0-83-15</inkml:trace>
  <inkml:trace contextRef="#ctx0" brushRef="#br0" timeOffset="23722.161">6354 7845 132 0,'0'0'0'0,"0"0"1"16,0-18 0-16,4 13 1 15,-4 3-1-15,0 11 1 16,-4 9 1-16,3 5 1 15,-6 8-1-15,5 1 1 0,-3 5-2 16,-2-4 1-16,5-5-4 16,-3-7 0-16,-1-8-2 15,-1 20-107 1</inkml:trace>
  <inkml:trace contextRef="#ctx0" brushRef="#br0" timeOffset="26990.42">3145 9843 90 0,'0'0'0'15,"0"0"0"-15,0 0 0 16,0 0 0-16,0 0 0 16,0 0 0-16,0 0 0 15,2 26 0-15,-2-1 1 16,5 8 0-16,1 6 0 16,-3 3 0-16,4 0 1 0,4 2 0 15,-4 2 0-15,0 0 0 16,0-6 0-16,-2-3 0 15,-3-4 1-15,3-1-1 16,-5-9 1-16,1-5-1 16,-1-6 1-16,-1-7-1 15,-4-1 0-15,3-4-1 0,-3-4 1 16,-1-3-1-16,5-5 1 16,-1-6-1-16,-3-3 1 15,3-3-1-15,-2-8 1 16,4-5-1-16,6-3 1 15,1-3-1-15,5-4 0 16,3-2 0-16,6 0 0 16,0-1 0-16,4 1 0 15,3 0 0-15,-7 10 0 16,5 8-1-16,-4 8 1 16,-2 5-1-16,6 2 1 15,-5 9-1-15,0 9 0 16,5 10 0-16,-11 2 1 15,-1 8-1-15,-8 0 0 16,-6 5 0-16,-11-1 0 16,-5-1 0-16,-10-1 1 15,-3-1-1-15,-3-2 0 0,-3 2 0 16,6-12 0-16,-3-3 0 16,4-1 0-16,6-3 0 15,1-4 0-15,5-2 0 16,6 0 0-16,4 2 0 15,-1-3 0-15,6 1 0 16,9 4 0-16,1 1 0 16,16 6 0-16,4 2 0 15,8 3 0-15,-6 5 1 0,2-3 1 16,-6-2 0-16,2 2 0 16,3-2 0-16,-6-2 1 15,-4 1-1-15,3-1 1 16,-9-2-2-16,3 6 1 15,-4 2-1-15,-2-2 1 16,-5-2-1-16,-2-6 0 16,-1 1-1-16,-3 0 0 15,-2-7-5-15,0-2 1 16,1 3-3-16,5 1-106 16</inkml:trace>
  <inkml:trace contextRef="#ctx0" brushRef="#br0" timeOffset="27832.432">3881 10137 141 0,'0'0'0'0,"0"0"0"15,0 0 0-15,0 0 0 16,0 0 0-16,0 0 0 15,0 0 0-15,0 0 0 16,0 0 1-16,0 0 0 16,0 0 0-16,27 12 0 15,-7-2 1-15,10 6-1 0,8 2 1 16,4-2 0 0,-7-4 0-16,2 0 0 0,-1-3 1 15,6-5-1-15,-9 1 0 16,-1-5 0-16,-11 2 0 15,-6-2 0-15,-2 0 0 16,-5 1-1-16,-1-1 1 16,-3 0 0-16,-2 0 0 15,-1 0-1-15,-1 0 1 16,6 0-1-16,-6 0 0 16,-7 0-1-16,5 0 1 15,-2 0-1-15,-3 0 0 16,6-1-1-16,1 1 1 15,-6 0-5-15,6 0 0 16,0 0-6-16,0 0 1 16,6 7-2-16,-5-6 0 15,-1 3-78-15</inkml:trace>
  <inkml:trace contextRef="#ctx0" brushRef="#br0" timeOffset="28221.447">4262 10300 152 0,'0'0'0'0,"0"0"0"0,0 0 0 15,0 0 0-15,0 0 0 16,0 0 0-16,0 0 0 16,0 0 0-16,0 0 0 15,7 35 1-15,-6-3 0 16,6 6 0-16,-2 1 0 16,1 2 0-16,-5-3 1 15,-1-1-1-15,2 0 1 16,3 0-1-16,-5-9 0 15,2-3-1-15,-2-6 0 16,5-5-2-16,-5-3 1 16,0-6-9-16,0-5 0 15,0 0-2-15,7-7 0 16,0 0-69-16</inkml:trace>
  <inkml:trace contextRef="#ctx0" brushRef="#br0" timeOffset="28536.764">4495 10274 128 0,'0'0'0'0,"-10"22"1"16,6-18 1-16,3-8 0 0,1 1 0 15,0-2-1-15,0 5 1 16,0 0-1-16,0 8 1 15,1 8-1-15,-1 9 0 16,0 10 0-16,0 2 1 16,0 5 0-16,0-1 0 15,-1-1 0-15,1 4 0 16,1-4-1-16,-1-3 1 16,4-5-2-16,-2-4 0 15,3-3-2-15,-3-6 1 16,-1-3-8-16,-1-4 1 15,5 0-89-15</inkml:trace>
  <inkml:trace contextRef="#ctx0" brushRef="#br0" timeOffset="29426.141">4324 10956 141 0,'0'0'0'16,"0"0"0"-16,0 0 0 16,0 0 0-16,0 0 0 15,0 0 0-15,0 0 0 16,0 0 0-16,0 0 0 16,-26 29 0-16,10-11 0 15,3 7 0-15,0 1 0 16,10 4 0-16,-2 0 1 15,1 1-1-15,8-6 1 16,1 0-1-16,4 1 1 0,3-5-1 16,2-2 1-16,-4-1-1 15,4-2 1-15,4-1-1 16,1-2 1-16,-4 1-1 16,-2-5 1-16,-5-6 0 0,12 2 0 15,7-5-1-15,-11 0 1 16,7-3-1-16,-7-2 1 15,-3-8 0-15,3 1 0 16,-4 0 0-16,2-2 0 16,6 0 0-16,-5-6 1 15,4-8-1-15,-5 0 1 16,-1 0-1-16,-5 2 0 16,-2 3 0-16,0 2 0 15,-4 3 0-15,3 0 0 16,-10 4 0-16,3 0 0 15,-4 4 0-15,0-1 0 16,3 3 0-16,-9-1 0 16,-1 0 0-16,-1 0 1 15,0 0-1-15,2 1 1 16,-2 1-1-16,-1 0 0 16,-5 1-1-16,1 1 1 15,5-4-1-15,-7 6 0 0,6 1-3 16,-6 2 0-16,0 0-5 15,-25 0-113 1</inkml:trace>
  <inkml:trace contextRef="#ctx0" brushRef="#br0" timeOffset="36824.636">4563 10309 121 0,'0'0'0'16,"0"0"0"-16,0 0 1 15,0 0 0-15,0 0 1 16,0 0-1-16,0 0 1 16,0 0-1-16,0 0 1 15,0 0-1-15,0 0 1 16,0 0-1-16,0 0 1 15,21 0 0-15,-2-4 1 16,2 1-1-16,11-3 1 16,3 1-1-16,-1-5 1 0,1 1-1 15,5-3 0-15,1-10-1 16,-7 5 1-16,-6 1-1 16,-2 0 0-16,2 2 0 15,-8 2 0-15,-1 3-1 16,-9 4 1-16,1 0-1 15,-3 1 0-15,-1 4-2 16,-1 0 1-16,-1 0-9 0,-2 0 1 16,4 0-92-16</inkml:trace>
  <inkml:trace contextRef="#ctx0" brushRef="#br0" timeOffset="37305.115">5303 9768 125 0,'0'0'0'0,"-21"21"0"15,21-21 0-15,0-13 0 16,0 6 0-16,1-2 0 16,5 6 0-16,-5-4 0 15,1 14 0-15,2 7 0 16,-3 7 1-16,5 7 0 15,-5 4 0-15,6 7 0 16,-1-4 1-16,1 2-1 16,1-2 1-16,5 0-1 0,-6-9 1 15,1-1-1-15,3-1 0 16,-3-6 0-16,-6 5 0 16,3 3-1-16,1-6 0 15,-1-3-2-15,-5-5 1 16,2-1-4-16,-2-4 0 15,0-5-4-15,0-2 1 16,0 0-70-16</inkml:trace>
  <inkml:trace contextRef="#ctx0" brushRef="#br0" timeOffset="37772.934">5392 10091 97 0,'0'0'0'16,"0"0"0"-16,0 0 0 15,0 0 0-15,0 0 1 16,0 0-1-16,0 0 0 16,0 0 0-16,0 0 0 15,0 0 0-15,0 0 0 16,0 0 0-16,0 0 1 0,0 0-1 16,0 0 1-16,0 0 0 15,0 0 0-15,0 0 0 16,0 0 1-16,36-4-1 15,-17 1 1-15,8-2-1 16,-5-11 0-16,4-5 0 16,-5 0 0-16,-1 1 0 0,-8 3 0 15,-4-4 0-15,1 3 1 16,-2 2 0-16,-2-1 0 16,-5-1 0-16,0 6 0 15,0-2 0-15,0 5 0 16,0 4 0-16,-5 3 0 15,-2 5-1-15,5 10 1 16,1 10-1-16,-5 3 1 16,6 6-1-16,0-3 1 15,0 8-1-15,0-7 0 16,-5 2-1-16,5-6 1 16,-2-3-3-16,1 3 0 15,-10 1-2-15,3 27-94 16</inkml:trace>
  <inkml:trace contextRef="#ctx0" brushRef="#br0" timeOffset="46779.121">6632 5587 142 0,'0'0'0'16,"-21"0"0"-16,14 1 0 16,1 1 0-16,1 5 0 15,5 6 0-15,0 8 0 16,5 12 0-16,1 0 0 15,-5 3 0-15,5 4 1 0,-1 0-1 16,-3 1 1-16,-2 3 0 16,0-13 0-16,0 1 0 15,0-11 0-15,0-7 0 16,0-2 0 0,1-4-1-16,5-1 0 0,-6-6-3 0,5-1 0 15,-2-1-7-15,-3 1 0 16,0 0-77-16</inkml:trace>
  <inkml:trace contextRef="#ctx0" brushRef="#br0" timeOffset="47095.013">6441 5898 108 0,'0'0'0'15,"0"0"0"-15,0 0 0 16,-13-18 0-16,7 9 0 15,5 2 0-15,2-3 1 16,3 1-1-16,3 0 1 16,1 0 0-16,-1 1 1 15,7 4 0-15,7 2 1 16,12-1 0-16,-1 3 1 16,-3 0-1-16,5 3 1 15,7 6-1-15,-9-4 0 16,-8-1-1-16,8-2 0 0,-4 1-1 15,-8-3 1-15,-6 4-2 16,0 1 1-16,-14-1-3 16,0-3 1-16,0 3-5 15,-5-1-92 1</inkml:trace>
  <inkml:trace contextRef="#ctx0" brushRef="#br0" timeOffset="47933.562">6748 5546 111 0,'0'0'0'0,"0"0"0"16,0 0 0-16,0 0 0 16,0 0 0-16,0 0 0 15,0 0 0-15,-28-3 0 16,8 3 0-16,-1 0 0 0,-4 0 0 15,1 3 1-15,-2 3 0 16,-1-1 0-16,0 2 1 16,2 2-1-16,2-1 1 15,-4 6-1-15,6 1 1 16,-7 6-1-16,9-2 1 16,-1 2-1-16,8-2 1 15,3 6-1-15,2 3 1 16,2 4-1-16,5-2 0 15,0-8 0-15,0 8 0 16,5 2-1-16,1-6 1 16,-3-3-1-16,9 0 1 15,1-2-1-15,1-5 1 16,1 0-1-16,-1-6 1 16,5 3-1-16,6-5 1 15,-3-2-1-15,6-3 0 16,6-1 0-16,0-4 0 0,0-3 0 15,-5-4 1-15,3-3-1 16,-3-9 1-16,4-2-1 16,0-5 1-16,2-6-1 15,-3-3 1-15,-3-3 0 16,-9 1 0-16,-1 2 0 16,-5-3 1-16,-6 5-1 15,-2 0 1-15,-6 7-1 16,-7 1 1-16,-6 6-2 15,-6 7 1-15,-9 0-4 0,1 11 0 16,-1-1-105-16</inkml:trace>
  <inkml:trace contextRef="#ctx0" brushRef="#br1" timeOffset="57256.288">4718 6307 127 0,'0'0'0'15,"0"0"0"-15,0 0 0 16,0 0 0-16,0 0 0 16,0 0 0-16,0 0 0 15,-8-17 0-15,-3 4 1 16,3 1 0-16,1 5 1 16,-11-2 0-16,4 2 0 15,4 2 0-15,-9 0 1 16,-1 1 0-16,-2 4 0 15,1 4 0-15,2 1 0 16,-1 4-1-16,-1 0 0 16,2 3-1-16,-2 5 1 15,-5 6-1-15,-2-3 1 16,0 2-1-16,1 3 0 0,-3 1 0 16,0-1 0-16,6 0-1 15,-1 6 1-15,3 1-1 16,3 5 1-16,3 5-1 15,-2-2 1-15,4 1-1 16,7-1 1-16,0 6-1 16,7-7 1-16,2-3-1 0,3 0 0 15,8-5 0-15,-5 4 0 16,10 4 0-16,-2-2 1 16,4 2-1-16,1-4 1 15,0-2-1-15,5 2 1 16,2 0-1-16,-8-5 1 15,2-3-1-15,4 4 1 16,-6 1-1-16,-1-9 1 16,-4-6-1-16,-6-4 1 15,2-5-1-15,-6-2 1 16,-3-3-1-16,3 3 1 16,-3-6-1-16,-2 0 1 15,0 0-1-15,0 0 1 16,0 0 0-16,0 0 0 15,1 0-1-15,-1 0 1 16,6 0 0-16,-6 0 0 16,1 0-1-16,-1 0 1 15,6 0-1-15,-1-4 1 16,-3 2-1-16,-1-1 1 0,-1-1-1 16,0 1 1-1,-1 1-1-15,-1-2 0 16,-3 1 0-16,3-4 0 0,-3-2 0 15,-2-3 0-15,-6-1 0 16,6-1 1-16,-7-3-1 16,7 3 0-16,0 0 0 15,1 0 1-15,-1 5-1 0,-2 0 1 16,-3 0-1-16,6 2 0 16,-2 2 0-16,-3-4 0 15,2 0 0-15,3 4 0 16,-1 0 0-16,0 1 0 15,5 4 0-15,-3 0 0 16,-1 2 0-16,6-2 0 16,-1-2 0-16,1 2 0 15,-2-5 0-15,2 5 0 16,0 5 0-16,0-5 0 16,0 4 0-16,2 1 0 15,-1 0 0-15,-1-1 0 16,6-2 0-16,-6 1 0 15,5 3 0-15,4 1 0 16,3 3 0-16,-2 2 0 16,4 6 0-16,-2-4 0 15,2 4 0-15,5-1 0 16,1 4 0-16,-1-1 0 16,-2-6 0-16,-3 0 0 0,4-2 0 15,-4 0 0-15,-7-6 0 16,0 2 0-16,0-2 0 15,-2-1 0-15,-3-2 0 16,3 1 0-16,-2-2 0 16,-3-2 0-16,5 3 0 15,-5-3 1-15,0 0-1 16,0 0 1-16,0 0-1 16,0 0 0-16,0 0 0 0,0 0 1 15,7 4-1 1,-1-4 0-16,-3 1 0 0,2 1 0 15,1-2 0-15,-6 0 0 16,0 0 0-16,0 0 0 16,-11-2 0-16,9 1 0 15,-5 1-3-15,6 0 1 16,-5-6-13-16,0 3 0 16,-1-2 4-16,5 1 0 15,-2 1-88-15</inkml:trace>
  <inkml:trace contextRef="#ctx0" brushRef="#br1" timeOffset="57892.006">4263 7341 137 0,'0'0'0'0,"0"0"1"16,0 0 0-16,0 0 1 16,0 0 0-16,0 0-1 15,0 0 1-15,0 0-1 16,0 0 1-16,0 0-2 16,0 0 1-16,0 0-1 15,0 0 1-15,19 8 0 16,-5 1 0-16,0 3 0 0,6 3 1 15,1-1-1-15,-1-2 1 16,0-2-1-16,1-1 1 16,-6 0-1-16,6-4 0 15,2 2 0-15,-2-5 0 16,-6 0-1-16,5 0 1 16,-8-2-1-16,4 0 1 15,-3 0 0-15,0 0 0 16,-5 0-1-16,1 0 1 15,0-2 0-15,-6 0 0 16,3 0-1-16,-6-1 1 16,1-1-1-16,-2-3 1 15,-5 0 0-15,3-3 0 16,-8 1-1-16,-1-7 1 16,3 0 0-16,2 0 0 0,1 2-1 15,-1-8 1-15,5-3 0 16,-2 0 0-16,3-1 0 15,-5 1 0-15,5 3-1 16,1 2 1-16,0 6-1 16,0 2 1-16,0 3-1 15,0 0 1-15,0 0-1 16,0 4 0-16,-2 5-6 16,2 0 0-16,-5-3-3 0,-1 3-109 15</inkml:trace>
  <inkml:trace contextRef="#ctx0" brushRef="#br1" timeOffset="59448.268">4848 8766 151 0,'0'0'0'16,"0"0"0"-16,0 0 0 16,0 0 0-16,0 0 0 15,0 0 0-15,0 0 0 16,0 0 0-16,0 0 0 15,0 0 0-15,0 0 0 16,0 0 0-16,0 0 0 16,13 42 0-16,-4-9 0 15,2 8 0-15,-8 1 0 16,6 2 0-16,-9 2 0 16,0-1 0-16,-9 3 0 15,6-3 0-15,-10 3 1 16,-1 1 0-16,-1 0 0 0,-10-3 0 15,4 3 0-15,-5 0 0 16,0-1 0-16,3-6 0 16,-4-3 0-16,2-4 0 15,2-7 0-15,-4-2 0 16,6-5 0-16,1-3 0 16,5-7 0-16,-3-3 0 15,6-1 0-15,3-3-1 0,4-2 1 16,-4-1-1-16,8-2 0 15,-5-1 0-15,6-2 0 16,0-3 0-16,2-1 0 16,2-3 0-16,-3-7 0 15,5 1 0-15,-6-1 0 16,0 4-1-16,0-9 1 16,0-1-1-16,0-1 1 15,0-1-1-15,-6 5 1 16,6 7 0-16,-1-2 0 15,1 5 0-15,0 2 0 16,0 1 0-16,0 2 0 16,0 3 0-16,0 3 0 15,0 0 0-15,0 5 0 16,0 4 0-16,0 7 0 16,0 7 0-16,0-2 0 15,0 7 0-15,0-2 0 16,-4-1 0-16,2 1 0 0,2 2 0 15,-5 0 0-15,4 1 0 16,-1-8 1-16,-3-4-1 16,5-3 1-16,0-5-1 15,0-2 1-15,5-2-1 16,-5-3 1-16,2 0-1 16,-2-2 1-16,6 2-1 15,-6-2 1-15,6 0-1 16,2-2 1-16,5-2-1 0,1 1 1 15,5-1-1-15,-5-1 0 16,-4 0-5-16,16-9-117 16</inkml:trace>
  <inkml:trace contextRef="#ctx0" brushRef="#br0" timeOffset="-165687.794">326 9797 105 0,'0'0'0'16,"15"0"0"-16,-8 0 0 16,-7 0 0-16,0 0 0 15,0 0 0-15,0 0 0 16,5-1 0-16,1 1 0 15,-3 0 0-15,8 0 1 16,3-2 0-16,15 0 0 16,11-3 1-16,7-2 0 15,8-4 1-15,0 1 0 16,3-1 0-16,-2 2 0 16,-7 1-1-16,12 2 0 0,0 1 0 15,0 2 0-15,3 3-1 16,-5 0 1-16,-3 0-1 15,-3 0 1-15,-6 0-1 16,0 0 0-16,2 0 0 16,-8 0 1-16,-7 0-1 15,-1 0 0-15,-5 1 0 16,-6-1 0-16,-3 2 0 16,-5-2 0-16,-3 2 0 0,-2-2 0 15,-4 3 0-15,-3-3 0 16,-1 0 0-1,5 0 0-15,-5 0 0 0,4 0 0 16,-5 0 0-16,6 0 0 16,-5 0 0-16,1 0 0 15,3 0-1-15,-5 0 1 16,2 0-1-16,-2 0 1 16,4 2-1-16,-3 7 1 15,5 5-1-15,-5 2 0 16,5-4 0-16,-1 2 0 15,-5 2 0-15,3-4 0 16,-3 1 0-16,6-5 0 16,-1-2 0-16,-5-3 0 15,2 1 0-15,-2-4 0 16,0-9 0-16,-2-2 0 16,2-3 0-16,-5-5 0 15,-2-6 0-15,-4 2 1 0,1 1-1 16,-3 1 0-16,6 1 0 15,-6 3 1-15,6 3-1 16,0 5 0-16,0 0 0 16,5 0 1-16,-2 6-1 15,3-1 0-15,1 4 0 16,0 0 0-16,1 0 0 16,5 0 0-16,-1 2 0 0,19 0 0 15,11 1 0-15,-2-1 0 16,0-2 0-16,2 0 0 15,0-2 0-15,-3 2 0 16,-12-3 0-16,1 1 0 16,-3 0 0-16,-8 0 0 15,1 2 0-15,-8 4 0 16,2 1 0-16,-13 6 0 16,-10 5 0-16,3-2 1 15,-12 3-1-15,-2 6 0 16,-10 9-2-16,-1 3 1 15,-1 9-3-15,-40 31-112 16</inkml:trace>
  <inkml:trace contextRef="#ctx0" brushRef="#br0" timeOffset="-149265.724">7973 7283 67 0,'0'0'0'0,"7"-39"0"16,-2 37 0-16,-3 16 0 0,-1-9 0 16,-1 8 0-16,0-10 0 15,0 3 0-15,6-5 1 16,-6-1 0-16,7 0 0 15,-2 0 1-15,3-1 0 16,6-8 0-16,4-5 1 16,3-4-1-16,1 1 1 15,10-6-1-15,3-4 1 16,1 1-1-16,6-4 1 16,4-3-1-16,1 3 0 15,3-2-1-15,3 1 1 16,-1 1-1-16,0-2 0 15,0-3 0-15,16-9 0 16,6-5 0-16,-6 0 0 16,0-1 0-16,-11 1 1 15,1 2-1-15,-1 5 0 0,4 1 0 16,2 6 1-16,3 0-1 16,-3-11 1-16,5-3-1 15,-1 2 0-15,-5-6 0 16,3 4 0-16,-9 3-1 15,6 4 1-15,12 8 0 16,-12-1 0-16,-1 0 0 16,1-2 0-16,-7 2-1 15,12-5 1-15,-6-4-1 0,1 0 1 16,-8 0-1-16,8 0 1 16,-10 2-1-16,-7 8 1 15,-1 10-1-15,-2-3 1 16,5 4-1-16,0-3 1 15,-2-6-1-15,0 3 0 16,1-7 0-16,-10 5 1 16,-2 1-1-16,-7 2 0 15,1-2 0-15,-1 5 0 16,-5 8 0-16,-1-1 0 16,-3 6 0-16,-3-2 0 15,-3 5 0-15,1-3 0 16,-6 3 0-16,-4 4 0 15,2-1 0-15,1-1 0 16,-5 6 0-16,-1-3 0 16,0 1-1-16,0 3 1 15,-1 0-1-15,1 0 1 16,-6 0-1-16,1 0 1 16,3 0-1-16,-3 0 1 0,3 0-1 15,2 0 1-15,-5 0-1 16,5 0 1-16,0 0 0 15,0 0 0-15,-2-2 0 16,2 2 0-16,-5-4 0 16,5 4 0-16,0 0 0 15,0 0 0-15,-2 4 0 0,2 1 0 16,2 4 0 0,3 0 0-16,-3 8 0 0,3-3 0 15,1 4 0-15,2-1 0 16,-1 1 0-16,6 0 0 15,-5-1 0-15,3-3 0 16,-3 0 0-16,-1-1 0 16,-5-8 0-16,3 0 0 15,-3 2 0-15,-2-5 0 16,4 1 0-16,-4-3 0 16,1 4 0-16,-2-8 0 15,-3-1 0-15,-5-4 0 16,2-5 0-16,-1-2 1 15,-10-3-1-15,4 2 1 16,2-4-1-16,-4 3 1 16,-3 4-1-16,4 0 1 15,1 0 0-15,1 1 0 16,6 1 0-16,0 3 0 16,0 4-1-16,6 0 1 0,-3 5-1 15,4 0 1 1,-1-5-1-16,1 5 0 0,0 0 0 15,5 0 0-15,3 0 0 16,13-2 0-16,4 0 0 16,-3-3 0-16,6 1 0 15,-1-1 0-15,-5 1 0 16,8-1 0-16,-2 2 0 16,-6-3 0-16,-2 6 0 0,-6-3 0 15,-2 3 0-15,-4 0 0 16,-2 0 0-16,-6 3 0 15,-6 3 0-15,-6 8 0 16,-3 9 0-16,-6 3 1 16,-5 4-1-16,3 5 0 15,-2-2-1-15,-23 36-99 16</inkml:trace>
  <inkml:trace contextRef="#ctx0" brushRef="#br0" timeOffset="-148124.971">8300 7411 71 0,'0'0'0'16,"0"0"0"-16,0 0 0 16,0 0 0-16,0 0 0 15,0 0 0-15,0 0 0 16,-13 17 0-16,0 6 1 16,-1 5-1-16,-7 4 1 15,-1 3 0-15,3-1 1 16,-1-1-1-16,6-3 1 15,0-9-1-15,8 2 0 16,-1-7-1-16,0-1 1 16,7-4 0-16,0-4 0 15,0-2 0-15,7-8 0 16,6-4-1-16,3-2 1 16,10-2 0-16,-5 4 0 15,0 4-1-15,-2-1 1 0,1 4-1 16,2 0 1-16,4 4-1 15,-5-4 1-15,-2 0-1 16,-5 0 1-16,-5 0-1 16,3 0 1-16,-5 2 0 15,0-2 0-15,-1-2 0 16,-1-3 0-16,-5-4-1 16,-5 0 1-16,-4-5 0 15,-2 2 0-15,-1-4 0 0,-4 2 0 16,3 3 0-16,0-3 1 15,3 4-1-15,-1-1 0 16,3 2-1-16,1-3 1 16,1 3-1-16,-1 4 0 15,6-4-2-15,-4 4 1 16,-1 1-3-16,6 4 0 16,0 0-65-16</inkml:trace>
  <inkml:trace contextRef="#ctx0" brushRef="#br0" timeOffset="-147436.134">8280 7604 84 0,'0'0'0'0,"0"-23"0"15,0 23 0-15,0 13 0 16,0-10 1-16,0 2-1 16,0-3 1-16,7-4-1 15,12-6 1-15,7-6 0 16,9-6 0-16,8-3 0 16,4-1 1-16,0-4-1 15,15 3 1-15,-1-5-1 16,21-15 1-16,20-13-1 0,-7-8 1 15,2-6-1-15,6 0 1 16,4-1-1-16,1-1 1 16,-7 3-1-16,3-4 1 15,-1-6-1-15,5 6 1 16,6 1-1-16,-3 10 1 16,3 6-1-16,-15-5 1 15,-5-4-1-15,-1 6 0 16,-3 3 0-16,-8 5 1 15,-5 7-1-15,-12 11 0 16,-11 9 0-16,-14 3 0 16,-12 7 0-16,-7 6 0 15,-9 4 0-15,2-1 0 16,-5 2 0-16,-1-2 0 16,3 5-1-16,-3-3 1 15,-2-2-1-15,2 2 1 16,6 0-1-16,-3-2 1 15,-2-2-1-15,-2 0 1 0,-1 2 0 16,1 0 0-16,-5 2 0 16,3-1 0-16,4-1 0 15,-4 2 0-15,6-4-1 16,-2 0 1-16,-2 1-1 16,8-6 1-16,4-7-1 15,-5 6 1-15,6 1-1 16,-6-1 1-16,1 4-2 0,3-1 1 15,-11 1-4-15,-9 2 1 16,-2 1-98-16</inkml:trace>
  <inkml:trace contextRef="#ctx0" brushRef="#br0" timeOffset="-95174.897">7823 9695 125 0,'0'0'0'15,"0"0"0"-15,0 0 0 16,0 0 0-16,0 0 1 16,0 0-1-16,0 0 1 15,0 0-1-15,0 0 1 16,0 0-1-16,0 0 1 16,7 41-1-16,1-15 1 15,6 6-1-15,7 0 1 16,5 1-1-16,2 2 1 15,5 4 0-15,1-2 0 16,0 1 0-16,0-3 0 16,2-3 0-16,10 1 0 15,-5 3 0-15,8 1 0 16,9 3 0-16,-8 2 0 16,4 4 0-16,20 12 0 15,8 9 0-15,-7-9 0 0,0-6-1 16,-7 1 1-16,5 3-1 15,-10 6 1-15,-1 5-1 16,5-2 1-16,1 0-1 16,0-6 1-16,0-2-1 15,-4 6 1-15,2 5-1 16,2-1 0-16,0 2 0 16,1-6 1-16,-1 0-1 15,1-3 0-15,5 5 0 16,-8-4 1-16,-3 5-1 0,-1-1 0 15,1 1 0-15,3-8 0 16,-5-7 0-16,0 0 1 16,1 0-1-16,-14 2 1 15,-1 0-1-15,1-1 0 16,-1-2 0-16,-13-17 0 16,-7-8 0-16,-6 1 0 15,-1-5 0-15,-4-2 0 16,-2-5 0-16,2-1 0 15,0-3-3-15,-9-1 0 16,-2-2-6-16,-5 0 0 16,-5 0-84-16</inkml:trace>
  <inkml:trace contextRef="#ctx0" brushRef="#br0" timeOffset="-94500.288">10173 12375 140 0,'20'8'0'0,"13"-1"0"15,-26-6 0-15,-18-2 0 16,4-1 0-16,4 0 0 16,3 2 0-16,-5 4 0 15,18 3 0-15,8 1 0 16,6 1 0-16,0 2 0 16,7-1 1-16,9 1 0 15,3 1 0-15,2 4 0 16,5-6 0-16,-4-1 0 15,-6-2 0-15,-4-3 0 0,-5-1 0 16,0-1-1-16,-5 0 0 16,-10 0-1-16,1-2 0 15,-1 0-4-15,-5 0 0 16,-6 0-4-16,-2-6 0 16,2 1-75-16</inkml:trace>
  <inkml:trace contextRef="#ctx0" brushRef="#br0" timeOffset="-94242.442">10723 12138 114 0,'8'27'0'16,"8"18"0"-16,-16-45 0 15,-7-21 0-15,4 7 1 16,-3 0 0-16,6 14 1 15,-1 16 0-15,1 10 0 16,1 13 0-16,-1 0 1 16,0 3 0-16,0 3 0 0,0 3-1 15,0-1 1-15,6 3-3 16,-6-3 0-16,1-1-1 16,6 47-98-16</inkml:trace>
  <inkml:trace contextRef="#ctx0" brushRef="#br0" timeOffset="-55313.106">7422 10416 83 0,'0'0'0'0,"0"0"1"16,0 0 0-16,0 0 1 15,0 0 2-15,0 0 0 16,0 0 0-16,0 0 1 16,0 0-2-16,0 0 0 15,0 0-1-15,0 0 0 16,0 0 0-16,0 0 0 15,0 0 0-15,0 0 0 16,0 0-1-16,0 0 1 16,0 0 0-16,0 0 0 15,0 0-1-15,0 0 1 16,20 21-1-16,0-7 1 16,1 4-1-16,-1-2 1 15,1-1-1-15,-3-2 0 0,-2-3 0 16,-1 2 0-16,4-1 0 15,-1 1 0-15,-4 1 0 16,2 1 0-16,3 0 0 16,3 5 0-16,10 2 0 15,-10-3 0-15,3-1 0 16,-1 1 0-16,4-1 0 16,2 1 0-16,-2-4 0 0,1 7 0 15,4 2-1-15,1-2 1 16,-5 2-1-16,4 2 1 15,-5 3-1-15,-2 0 1 16,1-2-1-16,8-3 1 16,3 3-1-16,-7-6 1 15,4-1-1-15,4 6 1 16,2 1-1-16,-1 2 1 16,2 0-1-16,-7 2 0 15,2 4 0-15,-6-1 1 16,2 0-1-16,0 1 0 15,6-1 0-15,-3-3 0 16,-4 2 0-16,-1-1 0 16,2-3 0-16,2 6 0 15,-3 1 0-15,-3 2 0 16,3 3 0-16,-4-3 1 16,-2 4-1-16,-2-1 0 0,1 2 0 15,2-3 0-15,-6-1 0 16,7-2 0-16,5-1 0 15,-5 2 0-15,4 1 0 16,-3 3 0-16,5 1 0 16,0 4 1-16,-6-2-1 15,7-2 1-15,-3-4-1 16,1-1 0-16,-4-3 0 16,4-3 0-16,1 1 0 15,21 26 0 1,20 12 0-16,-12-10 1 15,-2-4-1-15,-3-5 0 16,-9-3 0-16,-9-15 0 16,-16-7 0-16,9 1 1 15,0-4-1-15,-6-2 0 16,-1-4 0-16,-2 4 1 16,-1 2 0-16,-6-3 0 15,1-5-1-15,-8-1 1 16,1-3-1-16,-4 1 0 15,-2 1-2-15,4 11-122 16</inkml:trace>
  <inkml:trace contextRef="#ctx0" brushRef="#br0" timeOffset="-53422.555">7495 10402 93 0,'0'0'0'0,"0"0"0"15,0 0 0-15,0 0 0 16,0 0 0-16,0 0 0 16,-12 37 0-16,3-13 0 15,4 5 1-15,-1-3 0 16,6 0 0-16,-1 1 0 15,1-1 0-15,0 0 1 16,1-1-1-16,5-4 0 0,-6-9-1 16,5-1 1-16,-3-2-1 15,-2-6 0-15,1-1 0 16,5-13 0-16,-6-6 0 16,0-1 0-16,1-3 0 15,-1 0 0-15,0-2 0 16,4-5 0-16,-4-7 0 0,2 3 1 15,-2 2 0-15,5 4 0 16,-5 3 0-16,2 4 1 16,-2 1 0-16,1 4 0 15,4 4 0-15,-5 3 0 16,2 1 0-16,-2 6 0 16,5-1 0-16,4 2 1 15,2 5 0-15,10-1 0 16,0-1-1-16,5 3 1 15,2 0-2-15,1 7 1 16,10 5-2-16,29 14-102 16</inkml:trace>
  <inkml:trace contextRef="#ctx0" brushRef="#br0" timeOffset="55516.829">11841 5706 99 0,'5'18'0'0,"-2"13"0"16,4 10 0-16,4 8 0 16,-3-3 0-16,-1 5 0 15,0 3 1-15,2 1-1 0,7 1 1 16,-6 2 0-16,9-5 0 15,-5 1 0-15,4-13 1 16,-2-6-1-16,-4-9 1 16,-4-7 0-16,-1-3 0 15,2-2-1-15,-4-5 1 16,-3-4-1-16,2-1 1 16,-3-2-1-16,-1-2 0 15,-7-9 0-15,2-5 1 16,-4-7-1-16,2-7 1 15,-1-4-1-15,-4-9 1 16,-2-2-1-16,1-3 1 16,5-2-1-16,-5-1 1 15,5 0-1-15,1 0 1 16,3 1-1-16,4-1 1 16,4-2-1-16,3 0 0 15,1 2 0-15,6 7 0 16,6 3 0-16,1 9 0 0,-2 7-1 15,2 4 1-15,0 7-1 16,0 3 1-16,-2 5-1 16,2 11 1-16,5 8-1 15,-4 6 0-15,5 10 0 16,-13 1 0-16,-2 5 0 16,-10 1 0-16,-4 6 0 15,-9-7 0-15,-3 2 0 16,-7-4 0-16,-6-3 0 0,-1-6 0 15,-4-3 0-15,8-5 0 16,-1-4 0-16,-1-6 0 16,-2-4 0-16,7 1 0 15,7-3 0-15,2 0 0 16,9-1 0-16,5 5 0 16,6 1 0-16,18 5 0 15,9 7 0-15,-2-6 0 16,2 2 0-16,5 7 1 15,0 4-1-15,9 0 1 16,5 6 0-16,-1 0 1 16,3 3 0-16,-16-9 0 15,-7-7 0-15,-4 3 0 16,-2-5-3-16,-12 4 1 16,-3 7-2-16,15 25-115 15</inkml:trace>
  <inkml:trace contextRef="#ctx0" brushRef="#br0" timeOffset="57681.041">12643 5792 134 0,'0'0'0'0,"0"0"0"16,0 0 0-16,0 0 0 16,0 0 0-16,0 0 0 0,0 0 0 15,9 44 0-15,-3-17 0 16,1-1 0-16,0 0 0 16,0 1 0-16,0-4 0 15,-1-6-48-15,1-3 0 16,-6-3 40-16,5-4 0 15,-1 2-3-15</inkml:trace>
  <inkml:trace contextRef="#ctx0" brushRef="#br0" timeOffset="57945.403">12747 5757 114 0,'0'25'0'16,"0"12"0"-16,2-34 1 16,2-17-1-16,-3 5 1 15,-1-3-1-15,2 7 0 0,2-2 0 16,10 10 1-16,0 6-1 16,-1-4 0-16,0 8 0 15,8 4 0-15,0 11-1 16,-2-7 1-16,-4 2-38 15,-2-5 1-15,-6-1 27 16,-2-4 1-16,-2 1-2 16</inkml:trace>
  <inkml:trace contextRef="#ctx0" brushRef="#br0" timeOffset="58188.954">13006 5646 134 0,'0'22'0'16,"-9"13"0"-16,12-27 1 15,9-13 0-15,-3 2 0 16,2-3-1-16,-3 6 1 16,5 2-1-16,-6 5 0 15,7 2-4-15,-7-2 0 16,1 2-41-16,4 0 1 15,-3 3 34-15,2-3 1 16,-3-1-2-16</inkml:trace>
  <inkml:trace contextRef="#ctx0" brushRef="#br0" timeOffset="58395.81">13224 5627 88 0,'0'0'0'0,"0"0"1"15,0 0 1-15,0 0 0 16,0 0 1-16,0 0 1 16,0 0 0-16,0 0-2 0,0 0 1 15,0 0-2-15,0 0 1 16,27 26-5-16,-14-8 1 16,1-4-49-16,1-2-4 15,-3 2 71-15</inkml:trace>
  <inkml:trace contextRef="#ctx0" brushRef="#br0" timeOffset="58919.655">13412 4951 129 0,'0'22'0'0,"2"22"1"0,3-44 0 15,-3-17-1-15,5 8 1 16,-7-5-1-16,7 9 1 15,-2 10-1-15,2 9 1 16,0 16 0-16,1 1 0 16,-1 10 1-16,6 8 1 15,1 13 1-15,-7 1 1 16,5 7-4-16,-4-15 1 16,-1-3-1-16,0-11 1 15,-1-4-6-15,-3-7 0 16,1-9-67-16,-4-7-5 15,0 3 98-15</inkml:trace>
  <inkml:trace contextRef="#ctx0" brushRef="#br0" timeOffset="62181.28">13142 4277 112 0,'0'0'0'16,"0"0"0"-16,0 0 0 16,-14 23 0-16,7-5 0 15,0-1 0-15,1 8 0 16,1 8 0-16,3-4 0 15,2 2 0-15,2-1 1 16,5 2-1-16,11-2 1 16,3-8-1-16,5-2 1 15,2-4-1-15,6-6 0 16,12-3 0-16,-8-7 1 16,8-3 0-16,-6-6 1 15,-4-5-1-15,-4-9 1 16,-10-2 0-16,3-3 1 15,-4-7 1-15,-9-4 1 16,-5-3-2-16,-5-2 0 0,-8 4 0 16,-2-4 1-16,-5 0-2 15,-1-2 1-15,-6 2-1 16,-1 4 0-16,-7 0-1 16,-7 13 0-16,-9 11-3 15,-13 16 1-15,-17 16-75 16,13 19-4-16,-1 20 80 0,-60 33 23 15</inkml:trace>
  <inkml:trace contextRef="#ctx0" brushRef="#br0" timeOffset="62800.934">12470 4030 151 0,'0'0'0'16,"26"-20"0"-16,-19 17 0 15,-1 8 0-15,-5-1 1 16,-1 1-1-16,12 0 1 16,2 2-1-16,6-2 0 15,1-1 0-15,12-2 0 16,3-2-74-16,-3-6-4 15,1-2 78-15,-8-6 0 16</inkml:trace>
  <inkml:trace contextRef="#ctx0" brushRef="#br0" timeOffset="63383.882">12522 3850 129 0,'0'0'0'15,"42"11"0"-15,-42-8 0 16,-10 1 0-16,-1-4 0 16,-3 2 0-16,2 5 0 15,-2 3 0-15,4 4 0 16,-2 2 0-16,1 7 0 16,2 3 0-16,8 1 0 15,1-1 0-15,3 6 0 16,8-1 0-16,-3-4 0 15,6-4 0-15,4-1 0 16,-1 0 0-16,8-8 1 0,-3-2-1 16,13-7 1-16,5-1 1 15,-1-4 0-15,-5-4-2 16,7-5 1-16,-5-5-1 16,-4-7 1-16,-4-7 1 15,-6-2 0-15,-4-1 1 16,-6-5 1-16,-9 0-1 15,-4-3 1-15,-6 2-2 16,-7 2 1-16,-11 3-1 0,-4 8 0 16,-6 4-2-16,-5 8 0 15,-1 10-2-15,5 11 1 16,-8 10-5-16,-34 8-105 16</inkml:trace>
  <inkml:trace contextRef="#ctx0" brushRef="#br0" timeOffset="65242.018">13644 5604 126 0,'0'0'0'15,"15"9"0"-15,-8-9 1 16,-14 0-1-16,7 0 0 16,-1-3 0-16,1 3 0 15,-5 0 1-15,5 0 1 16,0 0 1-16,13 8 1 15,14 6 0-15,7 4 0 16,12 5-1-16,-3-2 1 16,3 2-2-16,4 0 1 15,4 1-1-15,2-1 0 16,4-2-1-16,2-2 0 0,5-1 0 16,-6 0 0-16,0-6 0 15,-6 2 0-15,-1 0 0 16,-6-5 0-16,-12 0 0 15,-10-4 1-15,-5 0-1 16,0 2 0-16,-2-3-1 16,-1 1 0-16,-8-3-10 15,1 1 0-15,-8-3-64 16,-3 0-5-16,0 0 101 0</inkml:trace>
  <inkml:trace contextRef="#ctx0" brushRef="#br0" timeOffset="65735.721">14688 6023 104 0,'0'0'0'16,"0"0"3"-16,0 0 0 0,0 0 1 15,0 0 0 1,0 0-3-16,0 0 1 0,0 0 0 15,0 0 1-15,20-13 0 16,0 3 1-16,7-3 3 16,1-1 0-16,1-7-2 15,10-2 0-15,4 1-2 16,11-10 1-16,4 2-3 0,5-5 1 16,3 3 0-16,12-13 0 15,16-8-1-15,-10 14 1 16,2 8-1-16,-17-1 0 15,-13 9-1-15,-19 6 1 16,-20 9-1-16,2 1 0 16,-12 4-38-16,0-1 0 15,-1 1-10-15,-13 5-4 16,0-1 68-16</inkml:trace>
  <inkml:trace contextRef="#ctx0" brushRef="#br0" timeOffset="67163.385">15695 4785 145 0,'0'0'0'16,"0"0"0"-16,0 0 0 16,0 0 0-16,0 0 0 15,0 0 0-15,0 0 0 16,0 0 0-16,0 0 0 15,5 35 0-15,-5-3 1 16,0 12 0-16,0 2 1 0,-4 3 0 16,8 4 0-16,-1-4-1 15,3-3 0-15,-1-6-2 16,-3-7 1-16,5-4-13 16,-7-7 0-16,1-4-48 15,-1-2-5-15,-1-2 66 0,1 17 19 16</inkml:trace>
  <inkml:trace contextRef="#ctx0" brushRef="#br0" timeOffset="67493.621">15827 4817 101 0,'0'0'0'16,"4"18"0"-16,3-24 0 16,-2-3 0-16,-2 1 0 15,3-1 0-15,1 0 1 16,-7 6 4-16,0-3 0 16,0 6 1-16,0 14 1 15,0 7-2-15,-6 11 0 16,3 3 0-16,-2 6 0 15,5 3-2-15,-2-2 1 0,-2 2-3 16,3 0 1-16,1-4-2 16,0-5 0-16,-6-8-17 15,1-5 1-15,2-2-42 16,-3-4-5-16,5-2 81 16</inkml:trace>
  <inkml:trace contextRef="#ctx0" brushRef="#br0" timeOffset="67959.104">15641 4469 123 0,'8'32'0'16,"11"20"0"-16,-10-29 0 15,2-5 0-15,-4-4 0 16,-6-5 0-16,12 5 0 16,2 3 0-16,4-3 0 15,1 2 0-15,1-7 0 16,1-4 0-16,10-5 0 15,-4-3 0-15,1-8 1 16,1-5 4-16,-2-8 0 16,-7-6 1-16,-6-9 0 0,-2-3-1 15,-8-2 0-15,-10 0-2 16,-4-2 0-16,-7 6-2 16,-5 5 0-16,-7 5-1 15,0 16 1-15,1 5-1 16,-8 18 0-16,0 9-4 15,2 10 0-15,1 10-39 0,8 8 0 16,-6 7 10-16,-22 45 27 16</inkml:trace>
  <inkml:trace contextRef="#ctx0" brushRef="#br0" timeOffset="68471.61">15784 5481 123 0,'7'-17'0'0,"1"-11"0"15,-1 15 0-15,-2 12 0 16,-3-3 0-16,-2 4 0 0,5 0 0 16,4 4 2-16,9-3 1 15,11 3 2-15,3 5 1 16,3 5 0-16,5 3 0 16,8 4-1-16,0 2 0 15,-1 4-3-15,3-1 0 16,4 5-1-16,-1 1 0 15,-5-6-1-15,-7 1 0 16,-7-8-81-16,-7-1-4 16,-7-6 91-16,22 20 12 15</inkml:trace>
  <inkml:trace contextRef="#ctx0" brushRef="#br0" timeOffset="70394.211">16661 5520 142 0,'0'0'0'0,"0"0"0"0,0 0 1 16,0 0-1-16,0 0 1 16,0 0-1-16,3 19 1 15,4 15-1-15,4 8 0 16,-1 9 0-16,1 3 1 15,-6 4-1-15,2-5 0 16,-4 1 0-16,3-8 0 16,-6 2 0-16,0-8 1 15,0-5-1-15,5-7 1 16,-5-7 0-16,0-3 0 16,-5-9-1-16,5-9 1 15,-6-14-1-15,5-4 1 16,-6-8-1-16,5-4 0 15,-3-5 1-15,5-7 0 16,1-6-1-16,5 2 1 16,2-3-1-16,3 5 1 15,-3-3-1-15,8 10 1 0,7 7-1 16,-6 5 0-16,8 8 0 16,3 8 1-16,5 6-1 15,-9 3 0-15,1 3 0 16,1 11 0-16,-4 9-1 15,-4 3 0-15,-4 1 0 16,-7 1 1-16,-7 5 0 16,0-8 0-16,-11 1 0 0,-3 1 0 15,-5-1 0-15,-4-5 1 16,-4-3 0-16,0-4 0 16,7-4 0-16,-7-3 1 15,5-3-1-15,2 1 1 16,7-5-1-16,4 2 1 15,4 1-2-15,6 1 1 16,10 5-1-16,4-1 1 16,1 3-1-16,10 1 1 15,7-1-2-15,-5-2 0 16,0-2-24-16,-7-2 1 16,-2-2-33-16,1-1-4 15,-1-4 61-15,-4-1 0 16</inkml:trace>
  <inkml:trace contextRef="#ctx0" brushRef="#br0" timeOffset="70635.882">17168 5365 150 0,'-7'48'0'0,"-1"27"1"16,6-55 0-16,4-29 1 16,-1 16 0-16,5-2-1 15,-5 14 1-15,-2 11-2 0,1 2 1 16,0 7-78-16,0 33 37 16</inkml:trace>
  <inkml:trace contextRef="#ctx0" brushRef="#br0" timeOffset="72299.598">14683 6068 145 0,'0'0'0'0,"-16"-19"0"0,11 15 0 15,3 4 1-15,2 4 0 16,2 1-1-16,9 4 1 16,-3-4-1-16,5 2 0 15,-1-1-3-15,4-1 0 16,-1 4-8-16,4-1 1 16,-5 1-19-16,0 0 0 15,-1-4 3-15,-7 2 1 16,3-1 24-16,-4-1 1 15,1 0-10-15</inkml:trace>
  <inkml:trace contextRef="#ctx0" brushRef="#br0" timeOffset="72522.33">14660 6330 129 0,'14'-21'0'0,"18"-12"1"15,-23 34 1-15,-4 20 0 16,-3-10 0-16,-2 5-2 16,6-7 1-16,-4-4-2 15,3-2 0-15,2-1-23 16,13 2 1-16,1-4-1 16,-2 0 1-16,-4 0 13 15,-6 0 1-15,2 0-2 0</inkml:trace>
  <inkml:trace contextRef="#ctx0" brushRef="#br0" timeOffset="72718.735">14662 6516 125 0,'0'0'0'16,"39"-26"2"-16,-38 26 1 15,-4 14-2-15,3-9 0 16,-5 4-1-16,10-2 1 15,4-2-8-15,5-5 1 16,1 0-45-16,3 0 0 16,-3-3 50-16,-1 1 0 15,0 2-7-15</inkml:trace>
  <inkml:trace contextRef="#ctx0" brushRef="#br0" timeOffset="72916.341">14666 6717 141 0,'17'-18'0'0,"15"-13"0"15,-19 31 1-15,-13 17-1 16,9-3 0-16,3 0-2 16,1-5 1-16,1 0-66 15,7-9-4-15,-6 0 71 0,24 0 20 16</inkml:trace>
  <inkml:trace contextRef="#ctx0" brushRef="#br0" timeOffset="73652.153">14776 7028 137 0,'0'0'0'0,"15"-27"0"15,-9 27 1-15,-6 7 0 16,0 4 0-16,0 3-1 16,0 5 1-16,1 4-1 15,3 11 0-15,-3 1 0 16,6 7 0-16,0 7 0 0,0-7 0 15,-1 0 0-15,1 2 1 16,1 0 0-16,-1-8 0 16,0-5-1-16,-1-8 1 15,-1-5-1-15,-4-4 1 16,-1-6-1-16,0-4 1 16,-6-8-1-16,-1-6 1 15,-7-8-1-15,3-8 1 16,4-4-1-16,-2-5 1 15,2-6-1-15,2 1 1 16,5-2 0-16,-3 0 1 16,-8 0-1-16,10 1 1 15,8 6-1-15,-2-4 0 16,5 4-1-16,11 4 1 16,5 2-1-16,6 3 1 15,4 3-1-15,4 6 0 16,7 4-1-16,-6 5 1 15,0 4 0-15,-7 8 0 0,-12 8 2 16,-1 5 0-16,-7 12 1 16,-10 0 1-16,-15 3-2 15,-10 0 1-15,-8 3-3 16,-12-7 1-16,-4-2-3 16,2-3 1-16,1-2-83 15,-5-12-5-15,6-5 89 16,-11-17 0-16</inkml:trace>
  <inkml:trace contextRef="#ctx0" brushRef="#br0" timeOffset="76803.052">15520 6820 143 0,'0'0'0'0,"-14"21"0"15,13-19 0-15,-6-2 0 16,5-2 0-16,-2 2-2 15,-4 6 1-15,-12 3 1 16,5 12 0-16,-6 10 1 16,2 10 0-16,5 13 0 15,1 8 0-15,6 8 0 0,1-3 1 16,6 5-3 0,1 12 1-16,10 4-9 0,-8-30 1 15,4-18-54-15,4-4-4 16,-4-12 66-16,12 36 19 15</inkml:trace>
  <inkml:trace contextRef="#ctx0" brushRef="#br0" timeOffset="77865.89">15620 7112 129 0,'0'0'0'15,"15"-28"0"-15,-15 32 0 16,-8 13 0-16,8 1 0 16,0 3 0-16,5 2 0 15,2-1 0-15,2 1 0 16,-1 2 0-16,4-6 0 15,4-1 0-15,0-4 0 16,0-2 0-16,3-7 1 16,2-1 0-16,0-4 0 15,-2-5 0-15,3-6 1 16,5-5-1-16,-6-8 0 16,-1-4 1-16,0 1 0 0,-13-1 2 15,0-2 1-15,-6-1-1 16,-2 4 0-16,-12-3-2 15,6 8 0-15,-5 2-1 16,-2 8 1-16,-7 3-2 16,6 9 0-16,-12 12-8 15,7 8 1-15,0 6-65 16,1 0-5-16,2 1 99 16</inkml:trace>
  <inkml:trace contextRef="#ctx0" brushRef="#br0" timeOffset="79036.9">16113 6914 144 0,'0'0'0'16,"0"0"0"-16,0 0 0 16,0 0 0-16,0 0 0 15,0 0 0-15,0 17 0 16,-2 11 0-16,1 6 0 15,-3 1 0-15,8 5 0 16,-3 2-1-16,1-8 1 16,2-10-1-16,-3 3 1 15,5-3-1-15,-1-4 0 16,-3-6-1-16,3-2 1 16,-10-7-1-16,5-5 1 15,-2-5 0-15,-2-9 0 0,4-12 0 16,4-1 1-16,-2-4 0 15,-2-5 0-15,0-4 0 16,5 5 0-16,-3 0 1 16,-2 7 0-16,1 1-1 15,5 10 1-15,-6-1 0 16,0 9 0-16,5 1 0 16,-2 2 0-16,3 3 0 15,2 1 0-15,3 4-1 16,-3 1 0-16,-1 3-1 0,4-1 1 15,3 7 0-15,-4-3 0 16,1 3 0-16,-3 11 0 16,-1 5 0-16,0-1 0 15,-1 2 0-15,-1 3 0 16,-5 3-1-16,0 0 1 16,-4 6 0-16,4-10 0 15,-1-4 0-15,2-10 0 16,3-6-1-16,-1 3 1 15,4 2-1-15,4-7 1 16,3-1 0-16,1-6 0 16,10-4 0-16,-2-6 0 15,-1-8 0-15,1 0 0 16,-2 0 0-16,0-3 0 16,1-8 0-16,-8 5 0 15,-1 0 1-15,-6 3 1 16,-6 3 1-16,4 6 1 15,-5 1-3-15,-6 5 1 0,-1-1 1 16,0 10 1-16,-2 1-3 16,-3 10 1-16,-8 6-1 15,8 1 1-15,4-3-2 16,6-1 0-16,2 0-9 16,9-1 1-16,6-1-58 15,10-4 1-15,9-5 64 0,-4-6 1 16,3 2-6-16</inkml:trace>
  <inkml:trace contextRef="#ctx0" brushRef="#br0" timeOffset="79427.139">16642 6892 165 0,'0'0'0'15,"19"30"-1"-15,-18-26 1 16,-1-13-4-16,0 6 0 16,0-3-3-16,0 6 0 15,7 9 4-15,-1 9 1 16,1 6 2-16,1 10 0 15,3 6 2-15,-2 4 0 16,-2 7 1-16,-2-2 0 0,-3 4 2 16,-2-4 0-16,-6 0-2 15,-1 0 0-15,-1-1-3 16,-5-4 1-16,-1-2-3 16,0-7 1-16,-1-5-19 15,-4-4 1-15,-1-3-20 16,6-5 1-16,6-6 26 0,-3-1 0 15,3 1 3-15</inkml:trace>
  <inkml:trace contextRef="#ctx0" brushRef="#br0" timeOffset="79881.459">17022 7399 156 0,'-21'8'0'15,"-12"6"0"-15,27-8 0 16,15-6-8-16,-2 0 0 15,4-2-3-15,-4-2 0 16,-2 1 10-16,-2 1 0 16,1 2 1-16,-4 0 1 0,2 4 0 15,-2 10 1-15,-2 5-1 16,-2-1 0-16,4 3 0 16,-8 2 0-16,-6 6-1 15,1-4 1-15,1 0-1 16,-2-3 1-16,-1 1 5 15,1-2 0-15,1-3-3 0,12-2 1 16,-5 0 3-16,20-4 1 16,13 2-7-16,0-9 1 15,14-1-81-15,-7-13-4 16,7-14 83-16,34-7 23 16</inkml:trace>
  <inkml:trace contextRef="#ctx0" brushRef="#br0" timeOffset="84366.506">14148 7597 146 0,'0'0'0'15,"21"-42"0"-15,-13 31 1 16,-2 11-1-16,6-7 1 16,4 6-1-16,4-13 0 15,3-2 0-15,2-2 0 16,2-1 0-16,-4 3 0 15,3 2 0-15,-5 0 0 0,4 2-3 16,-4 1 1-16,-1-1-8 16,-4 3 1-16,3 0-24 15,1 4 1-15,-1-2 10 16,-5 5 0-16,1-3 20 16</inkml:trace>
  <inkml:trace contextRef="#ctx0" brushRef="#br0" timeOffset="84661.208">14212 7797 123 0,'32'-36'0'15,"17"-24"2"-15,-29 51 0 16,-6 28 0-16,-1-12 0 16,-6-1 0-16,12-12 0 15,-4-2 0-15,6-10 0 16,4-5-1-16,3-1 0 16,0-5-11-16,0 7 1 15,-1-3-49-15,0 2-5 16,-7 0 63-16,-6 6 0 15</inkml:trace>
  <inkml:trace contextRef="#ctx0" brushRef="#br0" timeOffset="85166.269">13782 7750 153 0,'26'-9'0'16,"16"-1"0"-16,-42 15 0 15,-27 4 0-15,6 5 0 16,-6 3-1-16,6 6 1 15,1 4-1-15,1 8 1 16,9 5-1-16,3 1 1 16,3-1 0-16,4 4 0 15,11 0 0-15,-2-11 1 16,4 1-1-16,14-11 1 16,2-2-1-16,6-16 1 15,-2-12-1-15,2-9 1 16,-3-9-1-16,-5-8 0 0,-4-7 0 15,0-3 1-15,-13-2 2 16,2-4 0-16,-5-1 0 16,-12 3 1-16,-3 1-2 15,-8 6 0-15,-10 5-2 16,-7 12 1-16,-8 10-6 16,-6 17 0-16,-1 12-74 15,-7 21-4-15,-4 19 91 16,-52 37 7-16</inkml:trace>
  <inkml:trace contextRef="#ctx0" brushRef="#br0" timeOffset="86199.606">11712 7385 151 0,'0'0'0'0,"0"0"0"15,0 0 0-15,0 0 0 16,0 0 0-16,0 0-1 16,-7 17 1-16,-9 11-1 15,5 4 0-15,-3 6 0 16,7-2 0-16,7 4 0 15,-5-3 0-15,5-2 0 0,5-5 1 16,1-7-1-16,1-6 1 16,1-3 0-16,5-5 0 15,1-3 0-15,13-15 0 16,7-9 0-16,0-8 0 16,1-8 0-16,0-6 0 15,4-4 0-15,-5 4 0 16,-2-3 0-16,-4 10 0 15,-6 7 0-15,-2 3 0 16,-5 7 0-16,-1 6 1 16,-3 1 0-16,-4 5 0 15,-4 9 0-15,2 17 1 16,1 6-1-16,-6 5 1 16,1 7-1-16,-1 1 1 15,6-4-1-15,-5-2 1 16,-1-2-2-16,0-5 1 15,-1-8-2-15,1-3 1 0,0-4-7 16,1-1 1-16,3-3-97 16</inkml:trace>
  <inkml:trace contextRef="#ctx0" brushRef="#br0" timeOffset="86397.727">12142 7135 168 0,'0'46'0'0,"4"33"-1"0,-4-70 0 16,0-32-16-16,0 10 1 16,-4-8 9-16,4-12-78 15</inkml:trace>
  <inkml:trace contextRef="#ctx0" brushRef="#br0" timeOffset="86888.538">12720 7158 161 0,'0'0'0'0,"0"0"0"15,0 0 0-15,0 0 0 16,0 0 0-16,-30 26-1 16,5-8 1-16,3 1-2 15,-8-1 1-15,2 3-1 16,4-2 1-16,-6 4 0 15,8 2 0-15,-1 1 0 16,4-2 1-16,1 1-1 0,9-2 1 16,8-2-1-1,2-2 1-15,5-1-1 0,15-4 1 16,8 0-1-16,4-3 1 16,2-4-1-16,5 0 0 15,2-6 0-15,-2 3 0 16,-6-1 1-16,-5-3 0 15,-4 2 2-15,-6 2 1 16,-4-4 2-16,-8 8 0 16,-5 1-2-16,-16 9 0 15,-14 5-3-15,-5-2 0 16,-9 3 0-16,-6 1 0 16,-7 1-3-16,-6-3 0 15,6 0-111-15</inkml:trace>
  <inkml:trace contextRef="#ctx0" brushRef="#br0" timeOffset="90628.871">14397 3334 114 0,'0'0'0'0,"18"7"0"16,-18-7 0-16,0-2 1 16,-2-1 0-16,-3 1 0 15,-1-2 0-15,5 4-1 16,-3 4 1-16,2 3-1 16,2 14 0-16,0 11 0 15,0 6 1-15,6 8-1 0,-3-2 1 16,6 0-1-16,-6-4 0 15,3 1 0-15,-6-6 0 16,0-9 0-16,0-3 0 16,0-6-2-16,-6-2 1 15,5-3-5-15,-6-10 1 16,1-2 3-16,1-9 1 16,3-5 2-16,-6-4 0 15,1-1 0-15,-4-2 0 16,3-7 3-16,1-6 0 15,0 1-2-15,0-2 0 16,1 3-1-16,-1 2 1 16,0 7 1-16,6 1 0 15,-5 4-2-15,6 6 1 16,6 3-1-16,-5 5 1 16,1 4-1-16,10 9 0 15,2 7-1-15,4-2 1 0,-1 4-1 16,8 4 0-16,3 8 0 15,5-5 0-15,-4 5 0 16,-1-9 0-16,-3-5 0 16,-4 0 0-16,-8-6 0 15,8-1 0-15,0-2 1 16,-1-2 1-16,-7-5-1 16,8-12 1-16,-1-7 0 15,1-3 0-15,1-6-1 0,-15-10 1 16,-9-6-2-16,1 2 0 15,-6-1 0-15,1 6 0 16,5-1 0-16,-3 4 1 16,2 5-2-16,2 6 0 15,2 5-71-15,3 1-5 16,-3 2 77-16,5-14 22 16</inkml:trace>
  <inkml:trace contextRef="#ctx0" brushRef="#br0" timeOffset="91485.678">14880 3437 147 0,'0'0'0'16,"0"0"0"-16,0 0 1 15,11-22-1-15,-10 13 0 16,6-3-1-16,-5 1 0 16,3 2 0-16,2 2 0 15,0 2 1-15,6 5 0 16,-5 0 0-16,11 12 0 15,1 6 0-15,1 1 0 16,-1 2 0-16,0 2 0 0,-5 0 0 16,3-2 0-16,-8 2 0 15,1 0 0-15,-4-1 0 16,-4-4 0-16,2-2-1 16,-5-6 1-16,2-1 0 15,-4 0 0-15,-5-5 0 16,0-3 0-16,-5 3 1 15,4-4 0-15,-5 3 1 0,-2-3 0 16,-6 0 0-16,2-7 0 16,-1-2-2-16,6 4 1 15,0 0-1-15,0 5 0 16,1 0 0-16,4 2 1 16,-2 1 0-16,4 2 1 15,2 8 0-15,3-4 0 16,2-1-1-16,0 1 1 15,0 0-2-15,13 1 1 16,-5 3-4-16,17-10 0 16,4 3-74-16,3-6-5 15,-3-6 82-15,31 3 23 16</inkml:trace>
  <inkml:trace contextRef="#ctx0" brushRef="#br0" timeOffset="92251.211">15313 3789 141 0,'0'0'0'15,"0"0"3"-15,0 0 0 16,0 0-1-16,0 0 0 16,0 0-2-16,0 0 0 15,0 0-33-15,0 0 0 16,0 0-7-16,0 0-4 16,0 0 58-16</inkml:trace>
  <inkml:trace contextRef="#ctx0" brushRef="#br0" timeOffset="92399.328">15403 3993 134 0,'-7'-18'0'0,"0"-13"1"16,14 31 0-16,11 14-6 16,-4-4 1-16,-5 6-57 15,3-7-4-15,-4 0 84 16</inkml:trace>
  <inkml:trace contextRef="#ctx0" brushRef="#br0" timeOffset="92566.163">15620 4100 126 0,'-20'-9'0'15,"-9"-8"-3"-15,25 20 1 16,18 16-56-16,-3-6-4 15,-3 1 62-15,13 12 18 16</inkml:trace>
  <inkml:trace contextRef="#ctx0" brushRef="#br0" timeOffset="93333.276">13775 4084 129 0,'0'0'0'0,"8"-23"0"0,-2 18 0 16,-6 5 0-16,0 0 0 15,0 0-62-15,0 0-4 16,0 0 66-16,0 0 19 16</inkml:trace>
  <inkml:trace contextRef="#ctx0" brushRef="#br0" timeOffset="93721.601">13877 4077 105 0,'0'0'0'15,"0"0"-1"-15,0 0 1 16,0 0-5-16,0 0 0 16,0 0-39-16,0 0-5 15,0 0 64-15</inkml:trace>
  <inkml:trace contextRef="#ctx0" brushRef="#br0" timeOffset="98211.911">14061 3900 121 0,'0'0'0'0,"0"0"0"15,0 0 0-15,0 0 0 16,0 0 0-16,0 0-1 15,0 0 0-15,0 0-37 16,0 0 1-16,0 0 26 0,0 0 0 16,0 0 1-16</inkml:trace>
  <inkml:trace contextRef="#ctx0" brushRef="#br0" timeOffset="98484.241">14212 3794 118 0,'0'0'0'16,"-26"35"0"-16,26-31 0 0,9-8 0 16,-6-1 0-16,4 2-56 15,-1-3-5-15,-1 3 61 16,-5 3 0-16</inkml:trace>
  <inkml:trace contextRef="#ctx0" brushRef="#br0" timeOffset="98871.425">13965 3993 145 0,'0'0'0'16,"10"-30"0"-16,-10 30 0 15,-2 9-8-15,-3-6 0 0,3 6-54 16,2-9-4-16,0 0 85 16</inkml:trace>
  <inkml:trace contextRef="#ctx0" brushRef="#br0" timeOffset="101060.408">15382 2912 124 0,'0'0'0'0,"0"0"1"0,0 0 1 15,0 0-1-15,0 0 1 16,0 0-2-16,0 0 1 16,0 0-1-16,0 0 1 15,0 0-1-15,0 0 0 16,7 28 0-16,-7-7 0 16,0 0 0-16,-5 7 0 15,3 2-5-15,2-5 0 16,-1-1-32-16,-5-6 1 15,1 0 21-15,4-4 1 16,-6 0 6-16</inkml:trace>
  <inkml:trace contextRef="#ctx0" brushRef="#br0" timeOffset="101275.506">15245 3149 97 0,'0'0'0'0,"0"0"3"15,0 0 1 1,0 0 1-16,0 0 1 0,0 0-4 15,0 0 1-15,0 0-2 16,0 0 0-16,0 0-1 16,0 0 1-16,15-19-1 15,-2 10 1-15,1 0-1 16,1 4 1-16,4 5-3 16,1-3 0-16,2-3-56 15,4-1-4-15,-6 2 62 0,1 0 0 16</inkml:trace>
  <inkml:trace contextRef="#ctx0" brushRef="#br0" timeOffset="101842.428">15375 2891 115 0,'0'0'0'16,"14"35"0"-16,-14-35 0 15,-5-5 0-15,2-1 0 16,-4-2 0-16,2 1 1 16,-4 1-1-16,-2 1 1 15,-3 2-1-15,0 3 1 16,-1 0-1-16,1 3 1 0,-5 2 0 15,-1 8 0-15,-1 6 1 16,1 7 0-16,-1 10 0 16,-4-1 0-16,3 10 1 15,2-6 0-15,6-2-2 16,7-5 0-16,0-3-1 16,7-2 0-16,0-4 0 0,7 0 0 15,6-2 0-15,2-7 0 16,11-2 0-16,4-3 0 15,2-9 0-15,2-4 0 16,0-5 0-16,0-5 0 16,7-7 0-16,-7-2 1 15,0 1 0-15,-5-8 0 16,-4-2-1-16,-3-3 1 16,-3-5 0-16,-5-1 0 15,-8 1 1-15,-10 5 0 16,-3 5-1-16,-7 3 1 15,-1 8-2-15,-13 5 0 16,-7 10-53-16,-2 10 0 16,-5 15 42-16,-7-7 0 15,1 3 1-15</inkml:trace>
  <inkml:trace contextRef="#ctx0" brushRef="#br0" timeOffset="111754.595">11352 12855 124 0,'0'0'0'0,"0"0"0"15,0 0 0-15,0 0 0 16,0 0 0-16,26 23 0 15,-12 3 0-15,6 13 0 16,-6 3 0-16,5 7 0 16,-5 2 0-16,0 6 0 15,0-5 1-15,-7 1-1 0,1 0 1 16,3 0-1-16,-8-4 1 16,2-5-1-16,-5-11 1 15,2-7-1-15,-4-4 0 16,-3-10 0-16,2-7 0 15,-8-5 0-15,3-9 1 16,-5-12 0-16,6-5 0 16,2-7 0-16,3-4 0 15,1-6 0-15,1-2 0 16,1-6-1-16,5-5 1 16,2-6 0-16,5 2 0 15,6 1 0-15,2 1 0 16,7 5 0-16,-1 7 0 15,1 7-1-15,4 6 1 16,-8 7-1-16,2 1 1 16,0 6-1-16,-5 5 1 15,-1 7-1-15,2 8 1 0,3 8-1 16,-10 7 1-16,-2 7-1 16,-19 1 1-16,-8 5-1 15,-5 2 0-15,-3 3 0 16,-5-3 0-16,-1 1 0 15,-1-4 0-15,-3 0-1 16,6-5 1-16,-2-4-1 16,7-5 1-16,2-1 0 15,9-3 0-15,-1-3 0 0,15 2 0 16,5 0 0-16,10 1 0 16,3 3 0-16,6 2 0 15,5 3 0-15,8 3 0 16,0 2 0-16,5 2 1 15,-3 3 0-15,4-2 1 16,-5 0 0-16,4 1 1 16,-5 3-1-16,-7-2 0 15,-8-5-2-15,-9-2 0 16,-5-2-2-16,22 21-112 16</inkml:trace>
  <inkml:trace contextRef="#ctx0" brushRef="#br0" timeOffset="114186.586">12585 12783 131 0,'0'0'0'0,"0"0"0"16,0 0 0-16,0 0-2 16,0 0 1-16,0 0-2 15,0 0 0-15,-21 7 1 16,6 2 1-16,-12 3 1 16,1 2 0-16,-3 4 0 0,1 0 0 15,2 1 0-15,-1 2 0 16,7 4 0-16,0-3 1 15,5-1-1-15,4-5 0 16,4-2 0-16,5-3 0 16,1-4 1-16,2-4 0 15,6-1 0-15,11-14 0 16,12-9 0-16,-1 0 0 16,3-2 0-16,9-3 0 15,5-4 0-15,4-4 0 16,8-1 2-16,-2-7 1 15,1-4-2-15,-3 4 0 16,0 2-1-16,-7 3 0 16,-13 9-1-16,-7 3 1 15,-2 7 2-15,-11 4 0 16,-5 6-2-16,-9 8 0 16,-7 5 0-16,-14 9 0 0,-12 7-1 15,-2 5 1-15,-5 8-1 16,-2 1 0-16,-5 5 0 15,-1-1 0-15,3 1 0 16,-4 1 1-16,-5 5-1 16,14-13 0-16,11-5 0 15,2-7 0-15,12-7 0 16,2-3 0-16,8-4 0 16,10-7 0-16,15-7 0 0,1-6 0 15,1-6 0-15,10 0 0 16,-4-4 0-16,6-2 0 15,7-3 0-15,-1-3 0 16,3-3 0-16,3 1 0 16,1-1 0-16,-7 3 0 15,-5 3 0-15,-7 5 0 16,-9 3 2-16,-5 3 0 16,-11 1-1-16,-6 7 0 15,-11 6-1-15,-12 8 1 16,-8 7-1-16,-6 8 0 15,-2 4 0-15,2 3 0 16,-2 4 0-16,6 1 0 16,-2 0 0-16,-8-3 0 15,1-2 0-15,6-4 0 16,12-4 0-16,2-3 0 16,9-6 0-16,2-1 0 15,8-2 0-15,6-7 0 0,6 2 0 16,15-11 0-16,13-7 0 15,-1-1 0-15,2-4 0 16,6-6 0-16,0-4 0 16,4-1 0-16,-2-3 0 15,5 1 0-15,0 1 0 16,-9 3 0-16,-10 7 0 16,-4 4 0-16,-9 3 0 0,-4 6 1 15,-4 3-1-15,-15 8 0 16,-5 6 0-16,-9 7 0 15,-12 8 0-15,-2 2 1 16,-7 8-1-16,1 1 0 16,-1 6 0-16,2-4 0 15,0-2 0-15,1-3 0 16,1-2 0-16,6-3 0 16,-2-6 0-16,13-5 0 15,1-3 0-15,12-4 0 16,2 0 0-16,19-11 0 15,8-4 0-15,5-3 0 16,3-5 0-16,5-3 0 16,6-7 0-16,2-4 0 15,-1-5 0-15,5-1 0 16,-3-2 0-16,-1 3 0 16,2 3 0-16,-15 6 0 15,-2 8 0-15,-7 0 0 0,-11 10 1 16,2-1 0-16,-10 4-1 15,-13 8 1-15,-10 6-1 16,-12 7 1-16,-2 8-1 16,-8 4 0-16,-1 4 0 15,-2 1 0-15,-4 4 0 16,-12 6 0-16,-6 6 0 16,8-4 0-16,-2 1 0 15,17-12 0-15,12-6 0 0,14-11 0 16,12-8 0-16,1-2 0 15,3-3 0-15,15-4 0 16,-3-6 0-16,20-8 0 16,14-5 0-16,4-2 0 15,1-4 0-15,0-1 0 16,-5-2-1-16,5-2 1 16,3-2 0-16,3 1 0 15,-6-1 0-15,-6 6 0 16,-7-1 0-16,-5 6 0 15,-10 5 0-15,-1 4 0 16,-8 5 0-16,-4 0 1 16,-6 2-1-16,-7 8 0 15,-13 10 0-15,-1 1 1 16,-12 5-1-16,-2 4 0 16,-1 5 0-16,-1 2 0 15,1 3 0-15,-6-1 1 16,-2-2-1-16,8 1 0 0,1 3-7 15,-39 31-111 1</inkml:trace>
  <inkml:trace contextRef="#ctx0" brushRef="#br0" timeOffset="116629.337">12958 11683 110 0,'0'18'0'16,"-5"10"1"-16,5-28 1 15,5-14-2-15,-5 3 1 0,0 1-1 16,0 10 1-16,7 10 0 16,-5 11 0-16,3 11 3 15,-1 7 0-15,-4 10 2 16,2 5 1-16,-1 8-2 15,6 3 0-15,-1 3-2 16,1 13 0-16,-6 11-2 0,5-12 0 16,-6-8 0-16,5-21 0 15,-4-14-3-15,-1-7 1 16,-1-5-74-16,-3-8-4 16,3 1 101-16</inkml:trace>
  <inkml:trace contextRef="#ctx0" brushRef="#br0" timeOffset="117726.058">13042 12600 139 0,'0'0'0'15,"0"0"0"-15,0 0 0 16,0 0 0-16,0 0 0 15,18-1 0-15,-4 2 0 16,1 1 0-16,11 7 1 16,8 3 0-16,6 6 1 15,1 3 1-15,7 7 0 16,7 2-1-16,-8 3 1 16,1 4-2-16,6 0 1 0,1 4-1 15,-1-8 0-15,2-1 0 16,-5-6 0-16,-6-5 0 15,-5-3 0-15,-5-3-5 16,-3-2 1-16,-13-5-59 16,-2 3 0-16,-6-2 57 15,17 10 5-15</inkml:trace>
  <inkml:trace contextRef="#ctx0" brushRef="#br0" timeOffset="119138.163">13991 13335 133 0,'0'0'0'16,"0"0"1"-16,0 0 1 16,0 0 0-16,0 0 0 15,0 0-1-15,0 0 1 16,0 0-1-16,0 0 0 15,0 0-1-15,0 0 1 16,0 26-1-16,0-10 1 16,2 0-2-16,5-2 1 15,0-2-7-15,6-1 1 16,-4-4-11-16,9 2 1 16,3-2-31-16,-9 0-5 15,2-4 68-15</inkml:trace>
  <inkml:trace contextRef="#ctx0" brushRef="#br0" timeOffset="119346.01">13965 13611 114 0,'0'0'0'0,"15"-25"0"16,-15 25 0-16,-7 11 0 0,7-2 0 15,-7 1 1-15,6-1 1 16,1-2-1-16,1 0 0 15,6-2-2-15,4 1 0 16,-1-1-44-16,9 0 0 16,4-3 41-16,-5 0 1 15,1-1-8-15</inkml:trace>
  <inkml:trace contextRef="#ctx0" brushRef="#br0" timeOffset="119574.245">13998 13766 132 0,'0'0'0'16,"0"0"0"-16,0 0 1 15,0 0-1-15,0 0 1 16,0 0-1-16,0 0 0 16,0 0 0-16,0 0 1 15,0 0-1-15,0 0 1 16,36 5-10-16,-16-2 1 15,1 1-49-15,-1-4-4 0,0 0 69 16,-6 0-5-16,1 0-14 16</inkml:trace>
  <inkml:trace contextRef="#ctx0" brushRef="#br0" timeOffset="119757.351">14054 13945 114 0,'0'0'0'0,"-13"16"0"0,13-8 0 15,-7-1-1-15,7-1 0 16,-1-1 1-16,2 0 0 16,-1 1 0-16,7-1 0 15,-1-3-5-15,8-2 0 16,1-2-43-16,3-3-5 16,-4 1 53-16,-4-1 0 15</inkml:trace>
  <inkml:trace contextRef="#ctx0" brushRef="#br0" timeOffset="119951.783">14020 14207 124 0,'0'0'-7'0,"21"-4"0"0,6-1-45 15,-7 1-5-15,-6 1 57 16,20-4 17 0</inkml:trace>
  <inkml:trace contextRef="#ctx0" brushRef="#br0" timeOffset="121238.946">14033 14498 40 0,'0'0'0'0,"0"0"5"0,0 0 1 15,8 25 20-15,3 0 0 16,5 10-19-16,-8 3 0 16,4 8-5-16,-5 2 0 15,2 3-1-15,2-2 1 16,-8 2 0-16,6-4 0 16,-9-3-1-16,2-9 0 15,-4-5 0-15,2-9 1 16,0-9-1-16,-5-3 0 15,5-7 1-15,-6-11 0 16,-1-10 1-16,0-7 1 16,-7-8 0-16,8-3 1 15,-1-5-3-15,7-2 0 16,5-2 0-16,-2 6 0 16,8 1-2-16,3-1 0 15,5 1 0-15,-3 4 0 16,6 5 0-16,8 4 0 15,0 5 0-15,4 5 0 16,0 5-1-16,-7 6 1 0,0 7 0 16,-6 3 0-16,-1 8 0 15,-6 1 0-15,-1 5 0 16,-6-3 1-16,-7 1 0 16,0-1 1-16,-9 2 0 15,-7-3 0-15,-5 0-1 16,-1-3 1-16,-12 0-2 15,5-3 1-15,-3 0-1 0,-2-2 0 16,0 0-9-16,12-4 0 16,1 1-66-16,3-4-5 15,10 0 80-15,-19 0 23 16</inkml:trace>
  <inkml:trace contextRef="#ctx0" brushRef="#br0" timeOffset="121988.731">14634 14402 91 0,'0'0'0'15,"-19"19"0"-15,12-12 0 16,4-3 0-16,-3-1 0 16,6-1 3-16,0-2 1 15,0 0 3-15,0 0 0 16,0-4-1-16,0 4 1 16,0 0-1-16,0 0 1 15,0 0-5-15,0 0 0 16,0-3-1-16,0 3 1 15,0 0-1-15,0 0 1 16,0 7 0-16,0 2 0 16,-1 3-2-16,-5 4 1 15,-1 1 1-15,1 4 1 0,-1 2-2 16,0 2 1-16,1 3-1 16,5 5 0-16,1 1 0 15,0 8 1-15,7 7 0 16,0 2 1-16,0 5-2 15,1 1 0-15,4-1-1 16,2-5 0-16,-1-4-5 0,2-3 0 16,4-5-43-16,-5-9 0 15,6-6 25-15,-8-6 1 16,-3-1 14-16</inkml:trace>
  <inkml:trace contextRef="#ctx0" brushRef="#br0" timeOffset="122488.276">14810 14839 129 0,'0'0'0'0,"2"25"-2"15,3-9 1-15,2 1 1 16,6 4 0-16,1 4 1 16,-6 1 1-16,-1 4 0 15,0-7 0-15,0-2-1 16,5-5 0-16,2-4 0 15,-3-5 0-15,-1-3-1 16,9-11 1-16,4-9 0 16,-4-2 0-16,-1-3 2 15,-8-5 1-15,1-4 1 0,-8-2 0 16,2 3-1-16,-10-5 0 16,2-3-3-16,-15 4 1 15,-3 3-1-15,2 5 1 16,-2 6-2-16,-3 9 1 15,-1 6-1-15,-3 13 0 16,1 10-2-16,6 8 1 16,-4 8-16-16,11 3 0 15,6 4-48-15,1-5-4 16,0 0 69-16,12-3 0 16</inkml:trace>
  <inkml:trace contextRef="#ctx0" brushRef="#br0" timeOffset="122890.567">15110 14602 155 0,'-14'19'0'0,"-5"11"-8"0,18-26 0 16,9-15 5-16,-3 8 0 15,2 1 3-15,-1 13 0 16,1 6 2-16,1 9 0 15,5 11-1-15,-6 0 1 16,1 4-2-16,3-3 1 16,-3 1-3-16,-6-6 0 15,-5-1-14-15,3-7 1 16,1-8-12-16,1-3 0 16,-2-5 10-16,0-5 1 15,0-1 9-15</inkml:trace>
  <inkml:trace contextRef="#ctx0" brushRef="#br0" timeOffset="123430.508">15157 14699 132 0,'0'0'0'0,"13"42"0"16,-5-49 1-16,5-19-2 16,-6 6 0-16,0-1-4 15,-2 4 0-15,-3 1 3 16,12 3 1-16,5 5 1 15,-4 2 0-15,-1 5-1 16,4 6 1-16,-3 5 0 16,-1 6 0-16,-7 5 2 15,0 6 0-15,-7 6 1 16,4 0 0-16,-4 4-2 0,0 2 0 16,0 3-1-16,0-3 0 15,-4-2-2-15,4-7 0 16,4-8-1-16,-1-4 1 15,4-6 2-15,4-3 0 16,-2-4 0-16,3-3 1 16,-2-5 3-16,9-6 0 15,8-5-3-15,-14 0 1 16,3-4-2-16,2-1 1 16,-6-4 0-16,-3-2 1 15,-2 1 0-15,-2 1 1 16,-4 4-1-16,-6 3 0 15,-3 2 1-15,-6 7 1 16,-6 7-2-16,1 3 0 16,4 6 0-16,1 5 0 15,5 7-1-15,0 0 0 0,7 2-1 16,4 3 0-16,2 3-1 16,4-5 1-16,5 1-7 15,2-4 0-15,4-9-26 16,-5-1 1-16,0-4-6 15,-1-5-5-15,0-1 56 16</inkml:trace>
  <inkml:trace contextRef="#ctx0" brushRef="#br0" timeOffset="123715.897">15735 14570 168 0,'-12'23'0'16,"-4"16"-3"-16,16-36 0 16,9-17-2-16,-2 7 0 15,0-1 5-15,-2 11 0 16,-5 9 1-16,0 8 0 16,1 8 2-16,-1 11 1 15,7 8-2-15,-12 4 0 16,3 5-1-16,-4 0 1 15,-7 4-1-15,3-7 0 16,-8-6-19-16,4-5 0 16,-5-6-46-16,-2-17-5 15,0 0 89-15</inkml:trace>
  <inkml:trace contextRef="#ctx0" brushRef="#br0" timeOffset="124378.264">15911 15119 158 0,'0'0'0'15,"-37"-13"0"-15,37 10 0 0,12-1 1 16,-5 3 0-16,0 1-1 15,0 0 1-15,0 0-1 16,-1 0 1-16,-1 1-1 16,-2 1 0-16,3 2-1 15,2 1 1-15,3 2-1 16,-10 5 1-16,1 4 0 16,-2 5 0-16,-2 6 1 15,1-1 1-15,-10 4-1 0,4-2 1 16,0-2-1-16,4-5 0 15,-2-3 0-15,5-4 0 16,0-2-1-16,0-1 0 16,5-4 0-16,-3-2 0 15,5-1-36-15,-2-3 1 16,-2 1-12-16,2-11-4 16,2 1 66-16</inkml:trace>
  <inkml:trace contextRef="#ctx0" brushRef="#br0" timeOffset="125057.137">13487 15068 124 0,'0'0'0'16,"16"-13"0"-16,-16 10 0 15,-7 3 1-15,0 0 0 0,0 2 4 16,1-1 1-16,5 1 0 15,1-2 0-15,7 0-1 16,1-5 1-16,6-6-3 16,11-3 0-16,4-3-2 15,-3-3 0-15,2 1-1 16,4-2 0-16,-3-2 0 0,3 4 0 16,-10 1-4-16,-1 4 0 15,-7 4-15-15,-1 1 1 16,-5 4-41-16,-2-1-4 15,-1 5 63-15,-5 1 0 16</inkml:trace>
  <inkml:trace contextRef="#ctx0" brushRef="#br0" timeOffset="125295.871">13557 15156 85 0,'0'0'0'15,"-20"14"2"-15,13-7 0 16,-1 0 5-16,1-4 0 15,2 1 5-15,-1-2 1 16,6-1-3-16,7-4 1 16,4-2-6-16,10-8 1 15,7-6-4-15,1 0 0 16,3-3-2-16,2 1 0 16,0 2-5-16,0 0 1 15,0-1-26-15,-5 5 0 0,-3 2-15 16,-6 3-4-16,-6 3 49 15,-6 0 0-15</inkml:trace>
  <inkml:trace contextRef="#ctx0" brushRef="#br0" timeOffset="125741.705">12965 15330 141 0,'27'-14'0'16,"14"-8"-1"-16,-34 28 1 15,-21 13-1-15,9 4 0 16,-4 9 0-16,8 3 1 15,-3 3 0-15,9-4 1 16,4-1 0-16,3-8 0 16,8-6 0-16,2-8 0 15,13-6 0-15,-3-9 1 16,-3-6 2-16,10-13 1 16,2-9 0-16,0-8 0 15,-7-11-3-15,-7-3 1 0,-5-6-1 16,-8 4 1-16,-7 1-2 15,-14 8 1-15,-9 6-1 16,-6 11 0-16,-17 9-2 16,-1 21 1-16,-7 16-19 15,-2 26 1-15,-6 23-50 16,8 4-4-16,5-1 93 16</inkml:trace>
  <inkml:trace contextRef="#ctx0" brushRef="#br0" timeOffset="126582.26">14036 13142 134 0,'0'0'0'16,"0"0"0"-16,0 0 0 15,0 0 0-15,0 0 0 16,0 0 1-16,0 0 0 15,26-20 4-15,-5 6 0 16,5-3-1-16,13-4 1 0,4-2-1 16,4-5 0-16,2-2-1 15,4-2 0-15,4 1-2 16,1-1 1-16,-2 2-1 16,-2 0 0-16,-4 2 0 15,2 2 0-15,1-1-1 16,-11 6 1-16,-6 5-1 15,-3 2 0-15,-12 6-32 0,-2 1 0 16,-6 1-22-16,-5 3-4 16,-1-1 75-16</inkml:trace>
  <inkml:trace contextRef="#ctx0" brushRef="#br0" timeOffset="128510.064">14912 11875 100 0,'0'0'0'0,"7"26"4"15,-7-26 0-15,-7-2 1 16,1 0 0-16,1-5-3 16,3 7 0-16,-6 7 1 15,2 4 0-15,5 7 0 16,-3 11 0-16,4 7 0 15,4 6 1-15,-3 9-1 16,5-2 1-16,-5 2-2 16,1-4 0-16,3 3-2 0,-3-14 1 15,3 0-8-15,1-6 0 16,1-11-60-16,-2-2-4 16,-2-4 71-16,-3-5 0 15</inkml:trace>
  <inkml:trace contextRef="#ctx0" brushRef="#br0" timeOffset="128819.593">15083 11903 137 0,'-7'17'0'16,"-7"13"0"-16,14-21 1 15,7-9-1-15,0 7 0 16,5 0 0-16,-4 18 0 0,1 10 1 16,-2 5 1-16,0 8-1 15,-3-3 0-15,3 5-1 16,-6-5 0-16,-1 1-65 15,0-6 1-15,-1-4 63 16,-6-12 1-16,0 2-6 16</inkml:trace>
  <inkml:trace contextRef="#ctx0" brushRef="#br0" timeOffset="129451.709">14858 11361 138 0,'0'0'0'0,"19"43"0"16,-25-42 0-16,-9-6 0 15,4 3 0-15,4 1 0 0,2 11 0 16,3 9 0-16,4 4 0 16,2 7 0-16,3 0 1 15,7 7 0-15,-1-4 0 16,8 1 0-16,7-8 1 15,5-3-1-15,-1-9 1 16,-3-5 0-16,6-11 0 16,5-7-1-16,-6-10 1 15,0-11-1-15,-7-3 0 16,-8-4 0-16,-10-7 0 16,-8-5 2-16,-4-4 0 15,-9 2 0-15,-16 7 1 16,-11 4-3-16,-1 19 0 15,-3 8-6-15,1 20 1 16,-4 16-75-16,-37 7 39 16</inkml:trace>
  <inkml:trace contextRef="#ctx0" brushRef="#br0" timeOffset="131210.643">12829 11207 78 0,'0'0'0'16,"34"-4"-11"-16,-34 4 0 15,-9-5-9-15,-2 3 1 16,3 2 22-16,-3 0 1 16,4 0 26-16,4 0 0 15,-3 0-23-15,1 0 1 16,2-1-1-16,-2 2 1 15,-2 1-5-15,0 5 0 16,1 2-1-16,3 5 0 16,-2 3-1-16,-2 5 1 15,3 2-1-15,4-1 1 16,0 2-1-16,11 1 0 16,-3 0 2-16,5-3 0 15,0-2-1-15,8-1 0 0,6-3-2 16,0-5 1-16,5 1-1 15,-1-11 1-15,8-4-1 16,-6-7 0-16,-2-7 1 16,-5-7 0-16,0-8 1 15,1-1 0-15,-6-7 1 16,-2-1 1-16,-11-4-1 16,-6 2 1-16,-11-2-1 0,-3 5 1 15,-3 6-4-15,-10 10 1 16,1 11-3-16,-15 5 0 15,-2 14-59-15,-5 7 1 16,3 14 47-16,-46 16 9 16</inkml:trace>
  <inkml:trace contextRef="#ctx0" brushRef="#br0" timeOffset="131942.598">12252 11105 165 0,'0'0'0'0,"32"-5"0"16,-32 5 0-16,-6-2 0 16,3 2 0-16,-4 0 0 15,2 0 0-15,3 0 0 16,9 2 0-16,7-1 0 16,1 3 0-16,-1 3-2 15,6 0 1-15,-1-4-7 16,10 3 1-16,10-5-7 0,-10-2 1 15,-6-6 1-15,0 0 0 16,-2 0-54-16</inkml:trace>
  <inkml:trace contextRef="#ctx0" brushRef="#br0" timeOffset="132395.919">12475 10963 124 0,'0'0'0'15,"-22"-6"1"-15,9 5 0 16,0 1 0-16,-1 0 1 16,-7 0-1-16,0 1 0 15,0 5-1-15,-4-1 1 16,4 4 0-16,1 3 1 16,4 2-1-16,0 4 1 15,6-3-1-15,-1 10 1 16,4 1-1-16,4 6 1 15,-2-2-1-15,10 1 0 0,-3 3 0 16,11-4 0-16,1 0-1 16,4-8 1-16,-8-2-1 15,16-4 1-15,9-6-1 16,-2-6 1-16,8-4-1 16,-5-14 1-16,10-6-1 15,-10-4 1-15,1-11-1 16,-8-2 1-16,-1-2-1 0,-7-5 1 15,-3 2 0-15,-10-2 0 16,-6 0 0-16,-4-2 1 16,-6 2-1-16,-10 9 1 15,3 5-2-15,-12 13 1 16,-13 11-2-16,-2 10 1 16,-10 10-2-16,-40 0-115 15</inkml:trace>
  <inkml:trace contextRef="#ctx0" brushRef="#br0" timeOffset="133509.968">13380 11177 171 0,'0'0'-1'0,"0"0"1"16,0 0-6-16,0 0 1 15,16-28-23-15,-5 16 0 16,1-4-21-16,-2 2-4 16,4 1 53-16,-2 3 0 15</inkml:trace>
  <inkml:trace contextRef="#ctx0" brushRef="#br0" timeOffset="133688.935">13558 11029 146 0,'0'0'0'15,"-15"7"0"-15,15-7 0 16,0 0-10-16,1-3 1 15,6-2-52-15,7-8-4 16,11-4 65-16,-11 4 0 0</inkml:trace>
  <inkml:trace contextRef="#ctx0" brushRef="#br0" timeOffset="133870.61">13823 10718 157 0,'-21'11'0'0,"-8"12"0"0,31-20 0 16,13-10-7-16,-3 4 1 15,4-4-63-15,-5 1-5 16,-4 3 74-16,-2 1 0 16</inkml:trace>
  <inkml:trace contextRef="#ctx0" brushRef="#br0" timeOffset="134540.15">13850 10395 142 0,'5'23'0'0,"2"15"0"16,-4-22 0-1,-3-9-4-15,5 9 1 0,1 2-1 16,-5 4 0-16,-1 1 3 16,0 5 0-16,0 4 1 15,2-6 1-15,3 1 2 16,-3-4 0-16,2-2-1 15,-3-5 0-15,-1-2-2 16,0-11 0-16,0-1-1 16,6-16 0-16,-5-11 0 0,6-3 0 15,-3-4 1-15,-1-4 0 16,3-3 2-16,-6-5 0 16,0 4 0-16,0-1 0 15,7 2-1-15,-6 11 1 16,5 2-1-16,-5 7 1 15,5 6-1-15,-1 6 0 16,3 6-1-16,-1 11 1 16,7 13-1-16,-7 3 1 15,6 6-1-15,-5 3 1 16,4 6-1-16,1-8 0 16,-5-3 0-16,5-2 1 15,-1-7-1-15,-3-3 1 16,5-4 0-16,-1-7 1 15,-4-4 0-15,3-13 1 16,1-13 0-16,-6-7 0 16,-7-11-1-16,-6 1 0 0,3-2-1 15,-9-2 1-15,-8-2-2 16,7 1 0-16,-1-1-4 16,0 11 1-16,3 5-27 15,4 7 0-15,4 0-21 16,-3 7-4-16,5 1 71 15</inkml:trace>
  <inkml:trace contextRef="#ctx0" brushRef="#br0" timeOffset="135169.487">14366 10460 176 0,'-12'-18'0'16,"-9"-13"-1"-16,15 17 1 15,6 7-2-15,0 1 1 16,2 3-1-16,3-2 1 16,6-1-1-16,-9 3 0 15,3-6 0-15,2 5 1 16,2 3-1-16,4 8 1 16,3 9-1-16,2-2 1 15,-3 5-1-15,4 6 1 0,1 1 0 16,-8-1 0-1,-3-1 0-15,-1-6 0 0,-1-1 0 16,-3-3 0-16,-2-1-2 16,-2-3 1-16,-2-3 1 15,-3-2 0-15,-8-1 1 0,3-2 0 16,-8-4 1-16,-1 0 0 16,-2 0 1-16,6-3 0 15,-5 2 0-15,0-3 0 16,-1 3 0-16,-6 3 0 15,-6 0 0-15,7 2 0 16,5 1 1-16,4 4 1 16,5 2-3-16,5 7 1 15,7 5-1-15,0-4 0 16,12-2-1-16,2-1 0 16,1-4-9-16,12-3 0 15,7-2-47-15,-6-6 0 16,-1-5 47-16,2-8 0 15,3 2-2-15</inkml:trace>
  <inkml:trace contextRef="#ctx0" brushRef="#br0" timeOffset="135447.822">14613 10082 140 0,'0'0'0'0,"-8"44"-1"15,2-32 1-15,5-1-3 16,-3-2 0-16,-3 3 2 0,5 11 0 16,2 3 0-16,0 6 1 15,6 1-1-15,-3-3 1 16,-3 0-12-16,5-5 0 15,1-4-38-15,-5-6-4 16,6-4 54-16,-7-7 0 16</inkml:trace>
  <inkml:trace contextRef="#ctx0" brushRef="#br0" timeOffset="135681.362">14531 10175 175 0,'0'0'0'16,"20"41"0"-16,-20-40 0 16,-11-6-1-16,8 2 1 15,-8-3-7-15,11 10 0 16,5 5-18-16,1-4 1 16,-5 4 15-16,6-1 0 0,6 5-15 15,1-4 1-15,5-1 10 16,-2-4 1-16,8-2 10 15,-6-2 1-15,2 0-9 16</inkml:trace>
  <inkml:trace contextRef="#ctx0" brushRef="#br0" timeOffset="136130.387">14608 10070 125 0,'0'0'0'16,"16"38"-2"-16,-20-38 0 16,-10-14-1-16,6 7 1 15,-5-1-1-15,1 8 1 16,-3 5 3-16,-3 5 1 16,4 4 2-16,5 8 1 15,-3 6-2-15,5 2 1 16,0 1-3-16,6 1 1 15,2-4-2-15,3 2 1 16,-2 1-1-16,6-4 0 16,4-8 0-16,2-3 1 15,0-6-1-15,6-1 0 16,13-2 0-16,-4-5 0 0,6-5 1 16,4-8 0-16,2-7 2 15,-7 1 0-15,-8-2-2 16,-4-6 1-16,-8-3 1 15,-1-6 0-15,-5 1-1 16,-8 3 0-16,0 2-1 16,-14 2 0-16,-5 3-2 15,-5 5 1-15,-9 4-26 16,-1 7 0-16,0 7-24 0,0 9-4 16,1 0 70-16</inkml:trace>
  <inkml:trace contextRef="#ctx0" brushRef="#br0" timeOffset="136629.781">14511 10899 160 0,'1'-19'0'16,"4"-13"0"-16,-5 32 0 15,2 13-1-15,-2-5 0 16,0 3-14-16,7-2 1 16,4 1-19-16,-3 1 1 15,5-2 6-15,-6 5 0 16,5 1 25-16,-4 0 1 16,5-1-10-16</inkml:trace>
  <inkml:trace contextRef="#ctx0" brushRef="#br0" timeOffset="136792.129">14715 11054 149 0,'0'0'-5'0,"0"0"0"0,41 12-62 16,-21-7-4-16,-5 3 91 15</inkml:trace>
  <inkml:trace contextRef="#ctx0" brushRef="#br0" timeOffset="140318.875">15119 12695 146 0,'0'0'0'15,"44"44"-1"-15,-36-49 0 16,-6-16-5-16,-2 7 1 15,-2-6 3-15,9 12 1 16,7 4 3-16,-1 4 0 16,1 5 1-16,6 6 0 15,7 5 0-15,-6-6 0 16,5 4-3-16,7 0 1 16,3 1-1-16,3-1 1 0,-3 0 0 15,-2-2 0-15,0-1 0 16,7-1 1-16,0-1-11 15,-7-2 1-15,0 0-57 16,-9-2-5-16,-2-3 90 16</inkml:trace>
  <inkml:trace contextRef="#ctx0" brushRef="#br0" timeOffset="140996.088">15947 12766 54 0,'0'0'0'16,"-41"19"-14"-16,42-14 1 15,24-3 28-15,-3 7 1 16,6 1 7-16,0 4 1 16,-3 4-21-16,-10 7 1 15,-2 6-2-15,1 1 0 16,-7 3-2-16,-1-5 0 15,1 0 0-15,0-9 0 16,0-4-1-16,-1-4 0 16,-5-5 1-16,-1-8 0 15,0 0 2-15,2-8 0 0,2-8 7 16,-3-11 1-16,-1-6-1 16,0 3 0-16,0-1-5 15,-5-6 0-15,-4-5-3 16,2-1 1-16,6-1-1 15,-3 0 1-15,8 6-1 16,3 3 0-16,3 5-1 16,6 7 0-16,-7 5 0 15,11 6 0-15,7 5-1 0,-6 5 1 16,-2 6-2-16,-2 5 1 16,2 6-1-16,2-1 0 15,0 2 0-15,-3 2 0 16,-4-1 0-16,-13 1 0 15,-8 1 1-15,0-1 0 16,-5-2 0-16,2 0 1 16,-9-2 0-16,5-2 0 15,0 0 0-15,0 0 1 16,0 3 0-16,-4-3 0 16,3 0 0-16,8 0 1 15,0 1 2-15,3-3 0 16,9 3-1-16,6 6 1 15,5 6-2-15,4-8 1 16,7 2-2-16,1-1 0 16,1-2-1-16,-3-4 0 15,-1-1-20-15,-8-4 0 0,2-2-47 16,-8-3-5-16,-1-1 93 16</inkml:trace>
  <inkml:trace contextRef="#ctx0" brushRef="#br0" timeOffset="141211.011">16490 12435 154 0,'0'0'0'0,"-7"21"-9"0,9-14 1 15,5 0-7-15,0 7 1 16,-6 4 13-16,5 8 0 15,-6 8-36-15,0 3 1 16,-2 5 30-16,-2 33 0 16</inkml:trace>
  <inkml:trace contextRef="#ctx0" brushRef="#br0" timeOffset="142107.397">9962 14500 120 0,'0'0'0'16,"0"0"0"-16,0 0 1 16,0 0 1-16,0 0 1 15,0 0 0-15,0 0 0 16,0 0 0-16,0 0 0 16,-7 44 0-16,7-12 0 15,0 8-1-15,6 6 0 16,1 5-1-16,1 0 1 15,5 1-2-15,1-6 1 16,-6-2-1-16,-1-7 0 16,-2-4-1-16,1-6 0 15,-6-8-7-15,-7-5 1 16,0 0-89-16</inkml:trace>
  <inkml:trace contextRef="#ctx0" brushRef="#br0" timeOffset="142316.033">9868 14832 132 0,'0'0'0'0,"0"0"0"16,0 0 1-16,-2-33 0 15,-3 19 1-15,4 2-1 16,1 3 1-16,1 2-1 16,11-2 0-16,9-2 0 15,6 3 0-15,2-1-1 0,-3 0 0 16,1 2-3-16,9-4 0 15,2-1-4 1,-8 3 1-16,2 1-82 0</inkml:trace>
  <inkml:trace contextRef="#ctx0" brushRef="#br0" timeOffset="142737.649">10386 14720 117 0,'0'0'0'15,"18"26"-2"-15,-11-6 1 16,1 4-1-16,-1 4 1 16,0 4 1-16,-3 1 0 15,-4 2 0-15,-4-3 1 0,1-4 0 16,-2-7 0-16,5-7 0 15,-6-7 0-15,3-5 0 16,-2-11 0-16,-2-8 0 16,7-8 1-16,-6-5 0 15,6-5 1-15,0-4 0 0,0 3 0 16,6-7-2 0,1 10 1-16,1 1-1 15,11 2 1-15,4 1-1 0,2 4 1 16,-3 2-1-16,11 7 0 15,2 4-1-15,-7 3 0 16,-3 2-3-16,-4 4 1 16,-2 4-9-16,-5 5 1 15,-2 2-1-15,-3 5 0 16,3-1-54-16</inkml:trace>
  <inkml:trace contextRef="#ctx0" brushRef="#br0" timeOffset="143217.395">10758 14555 139 0,'0'0'0'15,"8"22"0"-15,6-23 0 16,11-12 0-16,-10 8 0 0,-1 2 0 15,11 6 0-15,3 8 0 16,-6 6 1-16,-1 10 0 16,-2-3 0-16,-3 3-1 15,0-3 1-15,-6 3-1 16,3-8 0-16,-7-5 0 16,1-4 0-16,-7-2 0 0,0-8 0 15,-5-9 0 1,-3 0 0-16,1-3 0 15,-9 1 0-15,-9 1 0 0,5 3 1 16,-1 3-1-16,0 4 1 16,-6 4 0-16,5 4 0 15,-3 6 0-15,10 4 1 16,-3 5-1-16,10 0 1 16,-1 1-1-16,4-3 1 15,6-1-1-15,6-5 1 16,-1 0-1-16,9-7 0 15,4-4-1-15,6-6 1 16,10-7-3-16,-6-5 0 16,5-5-11-16,6-6 0 15,-4 1-79-15</inkml:trace>
  <inkml:trace contextRef="#ctx0" brushRef="#br0" timeOffset="147076.691">11174 14569 101 0,'0'0'-1'0,"0"0"1"16,0 0 0-16,0 0 0 16,0 0 0-16,0 0 1 15,0 0 1-15,0 0 0 16,21 23 1-16,-10-6 0 16,-1 4-1-16,1 2 0 0,-8 2 0 15,2 3 0-15,2 3-1 16,-1-2 1-16,-5-1-1 15,6-6 1-15,-7-4-1 16,0-4 1-16,0-3-1 16,0-6 0-16,-5-3-1 0,3-4 1 15,1-3-1-15,-5-6 1 16,5-3-1-16,1-7 1 16,1-5 0-16,-1 5 0 15,6 1 0-15,-5 3 0 16,1 3 0-16,7-1 0 15,0 3 0-15,-1-2 0 16,5 5-1-16,0-1 1 16,8-1 0-16,-1 4 0 15,-5 4 0-15,4 8 0 16,1 6 0-16,-6 6 0 16,-2 6 0-16,-3 5 1 15,-3 5-1-15,0-3 0 16,-5-2-1-16,-1-5 1 15,0-5-2-15,0-4 1 16,-1-4-5-16,1 15-101 16</inkml:trace>
  <inkml:trace contextRef="#ctx0" brushRef="#br0" timeOffset="147560.113">11848 14569 169 0,'0'0'0'0,"-28"19"-1"0,15-14 1 16,5-3-2-16,1 0 1 15,2 0 0-15,-4 5 0 16,-3 3 0-16,-2 6 0 16,-6 3 0-16,7 2 1 15,-1 2-1-15,5 2 1 16,-2 3-1-16,10-2 1 15,6-1-1-15,2-2 1 16,2 0-1-16,5-2 1 16,-1-2 0-16,7-1 0 15,-6-1 0-15,5-3 0 16,-4-3 0-16,-1-1 0 0,-7-1 0 16,-7 2 0-16,-12-1 0 15,-3 6 0-15,-6 2-4 16,0 1 1-16,-12 0-5 15,-23 22-92-15</inkml:trace>
  <inkml:trace contextRef="#ctx0" brushRef="#br0" timeOffset="151413.628">17780 5337 121 0,'0'0'0'0,"0"0"0"15,0 0 0-15,0 0 0 16,0 0 0-16,0 0 0 15,0 0 0-15,0 0 1 16,0 0 0-16,0 0 0 0,20 0 1 16,7-3 3-16,7-1 0 15,2 2-3-15,8 4 1 16,-1 2-1-16,6-1 0 16,4-1 0-16,8 1 0 15,7 3-2-15,1-3 1 16,6-3-1-16,26-3 0 15,15 1 1-15,-15 2 0 16,0-4 0-16,-16 8 0 16,-10-2 1-16,0 1 0 15,-7 2 0-15,-1-1 0 16,1 0-1-16,-13-4 1 16,-1-4-2-16,-19 4 1 15,-16-5-1-15,2 1 1 16,-8 1-1-16,-5 1 1 15,-1-2-1-15,0 4 1 16,-1 0 0-16,-1 0 0 0,-5 0 0 16,0 0 0-1,0 0-1-15,0 0 1 0,-5 0-1 16,3 9 0-16,-3 4 0 16,-2 2 0-16,0 10 0 15,1-2 1-15,-1 0-1 16,2-1 0-16,3 3 0 15,1-9 0-15,-5-4 0 0,6-3 0 16,-1 0 0-16,1-6 0 16,0 3 0-16,0-3 0 15,0-1 0-15,0-2 0 16,1-5 0-16,-1-9 0 16,0-4 0-16,-5-3 1 15,2-6-1-15,-4 3 1 16,-4 3-1-16,4-6 1 15,-1-4-1-15,1 4 1 16,1 5-1-16,-1-1 0 16,0 5 0-16,2 6 0 15,2 1 0-15,-1 4 0 16,4 4 0-16,5 3 0 16,2 2 0-16,9 3 0 15,10 5 0-15,7 3 0 16,6-1 0-16,3-3 0 15,1-4 0-15,3-1 0 16,-5-4 0-16,1-4 0 0,-2 1 0 16,-12 1 1-16,-7-2 0 15,-7 4 0-15,-9 4-1 16,-19 10 1-16,-12 9-1 16,-10 7 0-16,-17 1-38 15,5 4 0-15,-7 6-13 16,1-6-4-16,0 2 71 15</inkml:trace>
  <inkml:trace contextRef="#ctx0" brushRef="#br0" timeOffset="153189.387">17064 12231 138 0,'7'-17'0'16,"5"-15"0"-16,-4 23 0 15,-2 11 0-15,1-2 0 16,1 2 0-16,5-2 0 16,8 2 0-16,6-2 0 0,12-2 2 15,3 4 0-15,1 3 1 16,15 0 1-16,5 4-2 15,5-2 0-15,1 2-1 16,26-7 0-16,16 1 0 16,-10-5 0-16,0-1 0 15,-6-6 0-15,-6-2-1 0,-1 1 1 16,-4 1-1-16,-9 0 1 16,-9 1-1-16,-5 1 0 15,-6 3 0-15,-19 0 1 16,-11 1-1-16,-3-1 1 15,-3 3-1-15,2-1 1 16,-8 2-1-16,2 0 1 16,-4 0-1-16,-3 0 1 15,-2 0-1-15,-3 0 1 16,1-2-1-16,-4 2 0 16,1 4 0-16,-1 3 0 15,0 2 0-15,0 5 0 16,0 1 0-16,-1 3 0 15,-3 1 0-15,2-1 0 16,2-2 0-16,0-2 0 16,2-4 0-16,2-1 0 15,-3 0 0-15,-1-4 0 16,2 0 0-16,-2-5 0 0,5 4 0 16,-5-9 0-16,0-6 0 15,0-5 0-15,2-7 0 16,2-3 1-16,-4-4-1 15,-6 0 1-15,-1-1 0 16,-5-1 1-16,2 0-1 16,-1 4 0-16,-3 7 0 15,6 4 0-15,2 3-1 0,-1 3 1 16,0 4-1-16,6 2 0 16,-3 3 0-16,4 2 0 15,0 0 0-15,19 2 0 16,9 3 0-16,-3-3 0 15,-3 3 0-15,11 0 0 16,8 1 0-16,-5-1 0 16,10 0 0-16,-10-1 0 15,8-1 0-15,-9-1 0 16,-13 1 0-16,3 3 1 16,-11 3-1-16,-13 10 1 15,-6 7-1-15,-16 9 1 16,-14 13-4-16,-8-4 0 15,-15 5-81-15,-41 46 42 16</inkml:trace>
  <inkml:trace contextRef="#ctx0" brushRef="#br1" timeOffset="173561.428">12924 3734 88 0,'0'0'0'16,"41"-12"0"-16,-35 12 1 16,-13 0 0-16,1 0 0 15,1 0 0-15,5 0 0 16,11-5 2-16,1-4 0 15,4-7-1-15,3 6 0 16,-4-3 2-16,12-1 0 16,1-7 2-16,5 4 1 15,2 1-6-15,5 4 1 16,0-1 0-16,3 3 0 16,3 1-1-16,-4 5 1 15,-8-1-1-15,1 10 1 0,0 1-1 16,-3 1 1-16,-5 2-1 15,12 1 0-15,3 2 0 16,0 6 0-16,1 1-1 16,2 2 1-16,-4-1 0 15,-7-3 0-15,-2 1 0 16,-3-1 1-16,-2 1-1 16,-1 5 0-16,-4 7 0 15,1-2 0-15,2 7-1 0,-6-3 1 16,-4 1-1-16,5 4 1 15,-5 7-1-15,3-9 1 16,-8 2-1-16,4 2 1 16,-3 1-1-16,-4-3 1 15,-2 2-1-15,4 4 1 16,-8 3-1-16,5-2 0 16,-1 0 0-16,-3 2 0 15,-1-2 0-15,-1-4 0 16,-1-3 0-16,-6 2 0 15,0 1 0-15,0-1 0 16,-4 6 0-16,2-1 0 16,-5 0 0-16,1-2 0 15,4 6 0-15,-3-4 1 16,-1 2-1-16,-1-10 0 16,0 3 0-16,6 2 0 15,-10 6 0-15,8 7 0 16,-6 1 0-16,2 1 0 15,4 4 0-15,-9-4 1 0,3-7-1 16,-2 4 1-16,3-4-1 16,-3 4 1-16,4 1-1 15,0-1 1-15,2 2-1 16,3-6 0-16,2-2 0 16,1-1 1-16,-1-2-1 15,5 5 1-15,-2-3-1 16,4 3 0-16,0 4 0 0,6-6 1 15,1-5-1-15,-1 1 0 16,8-3 0-16,-1-3 0 16,-6-2 0-16,7 4 0 15,5 3 0-15,-4-3 0 16,-1-4 0-16,4-2 0 16,-2 1 0-16,-1 1 1 15,4 3-1-15,1-4 0 16,-5-3 0-16,4-1 0 15,8-2 0-15,-6-7 0 16,-1-1 0-16,8 1 1 16,0 2-1-16,5-6 0 15,8 1 0-15,-14-4 0 16,0-2 0-16,-6-1 0 16,-2-2 0-16,-4-2 0 15,-8-2 0-15,4 0 0 16,-4-1 0-16,-4 1 1 0,-3-5-1 15,6-4 0-15,1-4-1 16,-7-3 0 0,0-7-1-16,-2 1 1 0,-9-1 1 15,1 1 0-15,-8 3 0 16,-1-4 0-16,4 4 0 16,-1-2 0-16,-2 0 0 15,-1 4 0-15,4 0 0 16,-1 1 0-16,-2 4 0 0,10 0 1 15,-3 4-1-15,8-1 1 16,-3 2-1-16,6 2 0 16,0-3 0-16,0 3 0 15,6 0 0-15,2 0 0 16,6 5 0-16,0 4 0 16,4 3 0-16,4 2 0 15,12 0 0-15,-7-1 0 16,0-1 0-16,-6-1 0 15,-6 1 0-15,-1-3 0 16,-2 5 1-16,-6-6 0 16,-5 3 0-16,5 0 0 15,-6-1 0-15,0-1 1 16,-4 3-1-16,1 2 1 16,-8-3-1-16,-5 5 0 15,-13 1-1-15,-10 3 1 16,-2 2-2-16,-5 5 0 15,-1 3-86-15,-45 22 43 16</inkml:trace>
  <inkml:trace contextRef="#ctx0" brushRef="#br1" timeOffset="175813.789">12556 10680 112 0,'0'0'0'16,"0"0"0"-16,0 0 0 16,0 0 0-16,0 0 0 15,8-18 0-15,5 0 1 16,0-3-1-16,7 0 1 16,-5 0 3-16,13 0 0 15,9-2-3-15,-7 6 0 16,-4 1-1-16,10 7 1 15,11 6 0-15,-1 3 0 16,3 0 0-16,-6 1 0 0,2 6 0 16,3 4 1-16,2 1-1 15,8 4 1-15,-4 5-1 16,-4 7 0-16,4 6-1 16,-7 4 1-16,-1 3-1 15,3 15 1-15,-1 12-1 16,-2-8 1-16,-3 0-1 15,-9-14 0-15,-7-4 0 16,7 16 0-16,0 9 0 0,0-2 0 16,-5 0 0-16,-8-14 0 15,-9-7 0-15,1-2 0 16,-1-2 0-16,-5 6 0 16,-4 3 0-16,2 4 0 15,1 5 0-15,-6 9 0 16,1 8 0-16,-8-6 0 15,1 1 0-15,-8 0 0 16,-7-1 0-16,-6 5 0 16,0 1 0-16,-7-8 0 15,-2 0 1-15,-3 3 0 16,-1 4 0-16,4-4 1 16,-3 0-2-16,10-3 1 15,3-4-1-15,-9 2 1 16,-4 1-1-16,4 0 0 15,1 1 0-15,0-2 0 16,1-3 0-16,5-4 0 16,6-4 0-16,-6 6 0 0,-2 3 0 15,9-1 0-15,6-1 0 16,1-5 0-16,7-1 0 16,0-11 0-16,3-9 0 15,2 5 0-15,4 1 0 16,2 3 0-16,3 1 0 15,0-2 0-15,7-5 0 16,1 1 1-16,6-2-1 16,2-2 0-16,-2-3 0 0,1-4 0 15,5-4 0-15,0-1 1 16,3-4-1-16,-5-3 1 16,2-3-1-16,0-3 0 15,-1 1 0-15,-4 3 1 16,-1-4-1-16,-1-1 0 15,-1 0 0-15,-4-4 1 16,-2-1-1-16,-1-3 1 16,-3 1-1-16,-1-2 0 15,-1 0 0-15,-2 0 0 16,1 0 0-16,-6 0 1 16,1 0-1-16,-1-3 0 15,-1-3 0-15,-10 1 0 16,3 0-1-16,1 0 1 15,-2-2-1-15,-2-1 0 16,4 1-1-16,0 0 1 16,-1 2 0-16,-4-2 1 15,-2 0 0-15,0 0 0 0,1 2 0 16,1 1 0-16,5 1 0 16,4 1 1-16,-3 0-1 15,1 0 0-15,4 2 0 16,1 0 0-16,0 0 0 15,0 0 0-15,5 0 0 16,-2 0 0-16,2 2 0 16,2 2 0-16,6 1 0 15,-1 2 0-15,4 2 0 0,-1 0 0 16,6 1 0-16,4 4 0 16,1 4 0-16,-5-4 0 15,-2 0 0-15,-3-2 0 16,-2 2 0-16,-6-7 0 15,3 2 1-15,-4 0 0 16,-4-2 1-16,2 0 0 16,-5-2 0-16,0 0 0 15,-5 4 1-15,-11-5 0 16,-3 3 0-16,2-2 1 16,-2 2-2-16,-8 2 0 15,7 0-1-15,-7 7 0 16,0 5-2-16,-3 0 1 15,-3 2-85-15,-32 20 41 16</inkml:trace>
  <inkml:trace contextRef="#ctx0" brushRef="#br0" timeOffset="208043.153">21308 3870 114 0,'0'0'0'0,"0"0"0"16,0 0 0-16,-15-2 0 16,6 2 0-16,-2 0 0 15,-1 5 0-15,3 4 0 0,1 10 1 16,-3 8 0-16,10 8 0 15,6 5 1-15,-3-5 0 16,4 1 1-16,15-5 1 16,6 1-2-16,9-6 1 15,10-8-2-15,1-4 1 16,7-2-1-16,-4-8 0 16,3-8-1-16,1-5 1 15,-4-5 0-15,-3-12 1 16,-5-9 0-16,-5-2 0 15,-13-2 4-15,-1-6 1 16,-9-5-4-16,-11 6 1 16,-4 0-2-16,-6 6 0 15,-9 4-1-15,-9 5 0 16,-9 7-1-16,6 15 1 16,-11 7-1-16,-4 11 0 15,-10 10-29-15,-9 19 0 16,-6 22-26-16,5-8-4 15,-2 4 76-15</inkml:trace>
  <inkml:trace contextRef="#ctx0" brushRef="#br0" timeOffset="208617.341">22048 3993 135 0,'0'0'0'0,"28"-4"0"16,-16-1 0-16,-9 1 0 15,4 1 1-15,0-2-1 16,7-1 1-16,4 3 2 16,11-2 0-16,10-1 1 15,8 3 0-15,7-2-1 16,3 1 0-16,10-1-2 15,-5-4 1-15,6 0-1 0,6 0 0 16,1-3-2-16,-21 7 1 16,-19-2-24-16,-8 5 1 15,-13-1-31-15,-1 3-5 16,-8 0 59-16,-10 8 0 16</inkml:trace>
  <inkml:trace contextRef="#ctx0" brushRef="#br0" timeOffset="-213673.132">23232 3566 122 0,'2'23'0'0,"-2"8"0"16,0-4 0-16,0-1 0 15,0 11 0-15,-2 10 0 16,4-1 0-16,-1 7 0 0,5-4 0 16,2 0 0-16,4-5 0 15,-3-4 1-15,2-10 0 16,1-7 1-16,-3-5 0 16,-4-8 0-16,-2-3 1 15,2-1-2-15,2-15 1 16,0-9-1-16,-1-8 0 15,-5-6-1-15,6-8 1 16,-1-9-1-16,2 1 0 16,10 2 0-16,-3-3 0 15,1 2 0-15,2-2 1 16,1-1-1-16,-2 5 1 16,2 1-1-16,8 9 1 15,0-1-1-15,-4 14 0 16,0 8 0-16,1 5 0 15,8 9 0-15,-4 9 1 16,5 10-1-16,2 2 0 16,-1 7-1-16,-6-7 1 0,-2 0 0 15,-6 2 0-15,-10-4 2 16,1-1 0-16,-10 0 3 16,-9-3 0-16,-12 1-2 15,-9-3 0-15,-10-5-2 16,-2 1 1-16,-7-5-3 15,3 1 1-15,2-2-79 0,1-1-5 16,2 2 84-16,-1-10 0 16</inkml:trace>
  <inkml:trace contextRef="#ctx0" brushRef="#br0" timeOffset="-212086.511">23500 2752 143 0,'0'0'0'0,"-19"35"0"15,17-30 0-15,9-13 0 16,-5 2 0-16,3 1 0 16,1 14 1-16,-1 5-1 15,2 12 1-15,0 10-1 16,0-8 0-16,0 3-2 0,-4 4 1 16,4 6-45-16,-2-15 1 15,2 1 29-15,-5-10 1 16,3 1 7-16</inkml:trace>
  <inkml:trace contextRef="#ctx0" brushRef="#br0" timeOffset="-211528.097">23193 2378 148 0,'0'0'0'0,"39"31"0"16,-30-17 0-16,-3-1 0 16,0 1 0-16,-3 0-1 15,9 2 0-15,1 1-5 16,9-3 0-16,11-5-4 0,1-4 1 16,0-8 7-16,7-4 1 15,7-9 1-15,-1-2 1 16,-5-1 9-1,-2 2 0-15,-6-5-3 0,-7 3 1 16,-4-4-4-16,-5-3 1 16,-11-4-2-16,-6-2 0 15,-2 1-1-15,-13-1 0 16,-6 6-2-16,-7 5 1 16,-14 3-1-16,-6 9 1 15,-3 8-1-15,-8 9 0 16,2 8-2-16,6 5 1 15,-1 2-25-15,11 3 1 16,9 4-30-16,5-7-4 16,8 0 59-16,-24 21 17 15</inkml:trace>
  <inkml:trace contextRef="#ctx0" brushRef="#br0" timeOffset="-211148.939">23893 2177 148 0,'0'0'0'16,"-25"14"0"-16,25-10 0 15,11-2 0-15,-3-2 1 16,6 0-1-16,6 0 1 15,6 0-3-15,3 0 0 16,5-2-20-16,0-2 0 16,5 1-26-16,-8-2 1 15,2-1 47-15,0 3 0 16</inkml:trace>
  <inkml:trace contextRef="#ctx0" brushRef="#br0" timeOffset="-210615.23">24086 2000 137 0,'0'0'0'0,"26"32"0"0,-26-32 1 15,-8-6-1-15,1 1 0 16,-4-2 0-16,3 2 0 16,-5 1 0-16,-1 2 0 15,-1 2 0-15,-4 6 0 16,-2 6 1-16,1 6 0 16,0 6 0-16,4 6 0 15,2 2-1-15,3-6 1 16,4-3-1-16,7 3 1 15,0 4-1-15,7-5 1 16,0-1-1-16,13-1 1 16,7 0-1-16,7-9 0 15,0-2 0-15,8-3 0 16,7-4 0-16,-2-5 0 16,4-5 0-16,-8-9 0 15,4-3 2-15,-6-6 0 0,-7-4 2 16,-11-8 0-16,-5 0-1 15,-10-5 1-15,-4-4-1 16,-16 7 0-16,-8 2-3 16,-7 3 1-16,-8 11-3 15,-12 3 1-15,-14 10-65 16,6 8 0-16,0 8 58 16,13 1 1-16,-2-4-4 0</inkml:trace>
  <inkml:trace contextRef="#ctx0" brushRef="#br0" timeOffset="-207427.807">21552 4675 133 0,'0'0'0'0,"-5"17"0"0,5-17 0 16,5 0 0-16,-3-3 0 16,2 1-2-16,-3-2 0 15,-1 1 0-15,0 3 1 16,-5 7 0-16,3 16 1 15,-3 12 0-15,3 11 0 16,-3 10 0-16,3 2 0 16,-3 5 0-16,3 0 0 15,-4 2 0-15,-1-1 0 16,1-3 0-16,3-6 0 16,-2-8 0-16,3-10 1 15,-3-7 0-15,3-7 0 16,-2-6 0-16,4-6 0 15,0-2 0-15,0-2 1 16,6 0 1-16,-5-4 0 16,5 1-1-16,13 1 0 0,10 4-1 15,5-6 1-15,2-3-2 16,10 2 1-16,8-2 1 16,5 0 0-16,5-2 1 15,4-1 0-15,7-2-1 16,27 5 0-16,13 0 0 15,0-4 0-15,2 4-1 16,-1 0 1-16,-2 0-1 0,-4-4 1 16,-7 3-1-16,-8-5 0 15,-6 5 0-15,-8-5 1 16,-12-2-1-16,-8 4 0 16,-12 4-1-16,-17 0 1 15,-20 0-3-15,-3 0 1 16,-4 0-19-16,-3-7 0 15,-8-5-45-15,-2-1-5 16,-5-1 70-16,5 0 0 16</inkml:trace>
  <inkml:trace contextRef="#ctx0" brushRef="#br0" timeOffset="-207128.564">23397 4613 149 0,'-7'21'0'0,"1"11"0"16,6-32 1-16,0-14-1 16,1 0 0-16,3 1 0 15,-3 5 0-15,1 4 0 16,-4 25 1-16,-4 16 2 15,6 21 1-15,-2 18 0 16,-2-1 0-16,3 8-2 16,2 15 0-16,5 13-3 0,0-21 0 15,1-13-80-15,6 90 40 16</inkml:trace>
  <inkml:trace contextRef="#ctx0" brushRef="#br0" timeOffset="-204769.988">20537 6151 122 0,'0'0'0'0,"-19"-2"0"15,12 0 1-15,4 2-1 16,-2-3 1-16,-1 3-1 16,6 0 0-16,-1 0 1 0,1 0 0 15,0 3 0-15,5 3 1 16,2 2-1-16,3 5 1 15,8-3-1-15,-1 4 0 16,8 4-3-16,-3-6 0 16,4 0-60-16,-6-6-5 15,-6-1 67-15,-1-5 0 16</inkml:trace>
  <inkml:trace contextRef="#ctx0" brushRef="#br0" timeOffset="-204502.085">20689 6010 151 0,'5'18'0'16,"2"12"0"-16,-1-25 0 16,-6-10 0-16,0 1 0 15,0-1 0-15,0 1 0 0,1 4-1 16,-1 0 1-16,6 6-6 15,-1-1 1-15,-3 2-15 16,3-2 0-16,4 8-1 16,-3-8 0-16,1 4 1 15,0-6 0-15,0-1 19 16,2-4 0-16,3-1-7 16</inkml:trace>
  <inkml:trace contextRef="#ctx0" brushRef="#br0" timeOffset="-204331.199">20907 5863 133 0,'0'0'0'16,"-9"35"1"-16,9-39 0 16,6-15-1-16,-5 7 1 15,1-2 0-15,3 10 0 16,2 8-1-16,4 1 0 16,-2 5-9-16,6 6 0 15,10 2-48-15,-10-4-5 16,3-2 62-16,4 2 0 15</inkml:trace>
  <inkml:trace contextRef="#ctx0" brushRef="#br0" timeOffset="-204125.6">21219 5639 170 0,'4'18'0'0,"-2"14"0"16,5-13 0-16,0 2-5 15,8 5 0-15,8 8-72 16,13 27 39-16</inkml:trace>
  <inkml:trace contextRef="#ctx0" brushRef="#br0" timeOffset="-203237.989">19625 6536 119 0,'0'0'0'0,"0"0"0"16,0 0 0-16,0 0 0 16,0 0 0-16,0 0 0 15,0 0 0-15,6 21 0 16,1 10 0-16,0 6 1 15,1 13 0-15,4 0 1 16,-3 5-1-16,2-8 1 0,-8-4-1 16,4-5 0-16,4-10 0 15,-3 2 0-15,6 2 0 16,-2-13 0-16,-5-1 0 16,-1-6 0-16,-5-3 0 15,-1-4 0-15,-1-1 0 16,1-4 0-16,-6 0-1 0,6 0 1 15,0 0-1-15,0-4 1 16,-1 2-1-16,-5-6 0 16,5-1-1-16,-4 0 1 15,3 2-22-15,-3 2 0 16,5-1-23-16,-6 3-4 16,3 3 49-16,-2 0 0 15</inkml:trace>
  <inkml:trace contextRef="#ctx0" brushRef="#br0" timeOffset="-202352.733">19591 6599 140 0,'0'0'0'16,"6"-19"0"-16,0 10 0 15,-5-3 0-15,1 1 0 16,2 2 0-16,4-8 0 16,5-1 0-16,8 4 0 0,5-2 0 15,3 2 0-15,11 0 0 16,1 0 0-16,0 0-2 16,7 5 1-16,-1 6 0 15,-11 3 0-15,-4 0 1 16,-11 8 0-16,-6 5 1 15,-11 6 0-15,-11 7-1 0,-12 1 1 16,-9 1-1-16,3-3 1 16,3-1-1-16,-5-3 0 15,5-7-1-15,3-1 0 16,3-8-1-16,5 0 1 16,4-1 1-16,6-4 0 15,1 0 1-15,1 0 1 16,6 3 0-16,6 11 1 15,2 7 2-15,10 4 0 16,3 5 0-16,0 0 1 16,6 1-3-16,1-6 0 15,7 1-2-15,-9-5 1 16,-1-8-15-16,-6 1 0 16,-4-4-57-16,26 15 37 15</inkml:trace>
  <inkml:trace contextRef="#ctx0" brushRef="#br0" timeOffset="-200433.38">23458 5543 120 0,'0'0'0'15,"0"0"0"-15,0 0 0 16,0 0 0-16,0 0 0 15,0 0 0-15,0 0 0 16,0 0 0-16,0 0 0 16,0 0 1-16,0 0 1 15,35 12 1-15,-8 2 1 0,2 5 1 16,3 11 0-16,-3 5-2 16,8 9 0-16,-1 2-2 15,-1 2 0-15,5 3-1 16,-1-4 1-16,-3-5 0 15,-2-3 0-15,-7-4-1 16,1 0 0-16,0-3 0 16,-2-9 0-16,-5-6 0 0,-3-3 0 15,-8-1 1-15,1-10 0 16,-8-1-1-16,-5-11 1 16,-11-9 0-16,-1-1 0 15,-4-2-1-15,1-7 1 16,-8-5-1-16,3-8 0 15,-6-5 0-15,0-3 1 16,-4-4 0-16,-1 1 1 16,-2-1-1-16,1-5 1 15,-7-5 1-15,14 19 0 16,4 12-2-16,-2 1 0 16,4 1 0-16,6 5 0 15,-3 0 0-15,10 8 0 16,1 6-1-16,1 3 0 15,1 2 0-15,10 6 0 16,9 9 0-16,0 10 0 16,7 8 0-16,0 3 1 15,4 7-1-15,3-2 1 0,-1 2-1 16,7 7 1-16,0-1-1 16,0 7 0-16,0 2 0 15,0-2 1-15,-5-5-1 16,3-4 0-16,-4-3 0 15,-2-9 0-15,0-5 0 16,-9-5 0-16,-3-6 0 16,-2-4 0-16,-5-4 0 0,-5-2 0 15,2-1 0-15,-17-11 0 16,-2-8 0-16,-4-3 0 16,-2-6 0-16,-4-11 0 15,3-2 0-15,-12-6 0 16,0-8 0-16,2 6 0 15,2 1 0-15,-3 2 1 16,-2 4 0-16,2-1 0 16,0 1 0-16,2 5 0 15,-6-1-1-15,8 8 0 16,2 4 0-16,6 6 0 16,8 8 0-16,-1 1 1 15,7 4-1-15,0 15 0 16,7 13 0-16,1 2 0 15,6 1 0-15,13 6 1 16,2 4-1-16,4 5 0 16,2 6 0-16,5-1 0 15,1 3 0-15,2 4 0 0,9 1 0 16,-4-6 1-16,0-4-1 16,-7-11 0-16,-5-6 0 15,-4-6 0-15,-10-4 0 16,-2-5 0-16,-5-1 0 15,-3-7 0-15,-3 1 0 16,-9-14 0-16,-3-5 0 16,-8-4 0-16,-3-4 0 15,0-10 0-15,-1-3 0 0,-4-7 0 16,-6-4 0-16,3 0 0 16,-5-1 0-16,1 6 0 15,4 4 0-15,-3 2 0 16,4 5 0-16,2 2 1 15,4-2-1-15,2 8 0 16,6 4 0-16,6 4 0 16,-3 2 0-16,10 6 0 15,2 6 0-15,11 14 0 16,9 13 0-16,6-1 0 16,2 9 0-16,10 6 1 15,2 3-1-15,5 5 0 16,3 4-1-16,-8 1 1 15,-2-1-92-15,39 50 46 16</inkml:trace>
  <inkml:trace contextRef="#ctx0" brushRef="#br0" timeOffset="-198725.119">24146 6082 150 0,'19'2'0'16,"9"0"0"-16,-25-6 0 16,-10-1 0-16,14 0 0 15,5-8 0-15,9 3 0 0,7 1 0 16,4-3 1-16,4-2-1 15,3 0 1-15,2-2-1 16,0 2 1-16,-1 2-1 16,-5-3 1-16,1 1-2 15,3 6 1-15,1-1-21 16,-12 4 0-16,-8 1-20 16,-6 1 0-16,-8 6 37 15,-10 9 0-15,2-1-7 0</inkml:trace>
  <inkml:trace contextRef="#ctx0" brushRef="#br0" timeOffset="-198469.875">24161 6249 126 0,'53'-21'0'15,"29"-9"0"-15,-82 30 0 16,-41 18 1-16,26-9 0 15,-4-2 0-15,26-7 0 16,13-4 0-16,3-1 1 16,3-7-1-16,6-1 1 15,-3 3-1-15,4-3 0 16,6 3-1-16,-4 3 1 16,0 2-15-16,-7-1 1 15,-1 3-40-15,-6-1-5 16,4 3 75-16</inkml:trace>
  <inkml:trace contextRef="#ctx0" brushRef="#br0" timeOffset="-198049.431">24826 5952 134 0,'0'0'0'16,"-46"44"0"-16,45-35 0 15,8-14-2-15,0 3 1 16,1 0-1-16,5 2 1 16,0 5 0-16,3 4 1 15,7 4 0-15,1-5 1 16,8 3 0-16,-3-2 1 15,4-2-1-15,1-2 1 16,-1-5 0-16,0-5 0 16,-2-4 0-16,1-3 0 15,-5-6 0-15,-6-5 1 16,-3 0 0-16,-9-12 1 16,-2-3-2-16,-9 1 0 15,-9-4-2-15,-4 8 1 16,-12 8-2-16,-7 4 1 0,-6 9-35 15,-9 12 0-15,-9 12-6 16,8 6-5-16,1-1 60 16</inkml:trace>
  <inkml:trace contextRef="#ctx0" brushRef="#br0" timeOffset="-196467.986">24092 6269 131 0,'0'0'0'16,"-16"14"0"-16,11-7 0 15,3-6 0-15,-2 8 0 16,4 4 0-16,-8 6 0 15,-5 9 1-15,-2 4 1 16,-4 3 1-16,-1 3 1 0,-1 6-1 16,8-5 0-16,0-2-2 15,-1 5 0-15,0 4-1 16,6-11 0-16,-5-7-9 16,5 2 1-16,-4-7-55 15,5-2-5-15,0-5 68 16,0-4 0-16</inkml:trace>
  <inkml:trace contextRef="#ctx0" brushRef="#br0" timeOffset="-195675.719">23532 7056 129 0,'15'-12'0'16,"12"-6"0"-16,-20 27 0 15,-13 17 0-15,5 4 0 16,1 5 0-16,0 2 0 15,7 7 0-15,-2-7 0 16,2 3 0-16,0 3 1 16,1-3 0-16,-1 4 0 15,0-4 1-15,0-3 0 0,0-2-1 16,-1-7 0-16,-1-3 0 16,-3-7 0-16,-2-1 0 15,0-8 0-15,-2-2 0 16,-5-9 1-16,-4-7-1 15,-3-10 0-15,-1-5 0 16,1-8 1-16,0-5-2 0,3 4 1 16,6-1-1-16,3 4 0 15,2-1 1-15,7-4 0 16,7 3-1-16,6-3 1 16,0 0-1-16,7 3 1 15,6 4-1-15,2 7 0 16,6 7 0-16,-6 5 0 15,-3 2 0-15,-8 10 0 16,1 10 0-16,-10-3 0 16,-1 4 0-16,-3 4 0 15,-10 7 0-15,-2 1 0 16,-10 6 0-16,1-8 0 16,-9 1 0-16,-6-8 0 15,-4-6-1-15,2 1 1 16,5-7 0-16,2 1 0 15,7-3 0-15,4 1 0 16,-2-4 0-16,11 0 1 16,11 5 0-16,-1-1 0 15,8 1 0-15,6 0 1 0,13 2 0 16,-8 2 1-16,5-2-2 16,2 0 0-16,3 2 0 15,-5 0 0-15,-6-4-4 16,0 2 0-16,-2 0-75 15,-6 2 0-15,-6 3 78 0,20 5 18 16</inkml:trace>
  <inkml:trace contextRef="#ctx0" brushRef="#br0" timeOffset="-195432.706">24207 6972 177 0,'0'0'0'15,"-11"22"0"-15,16-18 0 16,8-4 0-16,-5 9 0 16,-1 5-1-16,-8 12 1 15,-6 11-1-15,0 5 1 16,-4 4-31-16,2-2 0 15,-5 1-23-15,-6 45 34 16</inkml:trace>
  <inkml:trace contextRef="#ctx0" brushRef="#br0" timeOffset="-189459.536">21298 10945 106 0,'0'0'0'15,"0"0"-2"-15,0 0 1 16,10 33 0-16,1-12 0 15,-3 4 3-15,5 5 0 16,1 3 3-16,8 1 0 16,4-1-2-16,9-5 1 15,7-1-2-15,-2-12 0 0,4-8-1 16,-2-10 1-16,0-11-2 16,-1-9 1-16,5-7 1 15,-8-2 1-15,1-4 0 16,-12-1 0-16,0 2 4 15,-13-9 1-15,-8-4-2 16,-6 4 0-16,-13 2-3 16,-10 2 1-16,-9 4-3 0,-2 5 0 15,-7 4-1-15,0 13 0 16,-6 13-11-16,-2 11 1 16,-5 15-65-16,-2 22-5 15,-3 20 90-15,-57 47 3 16</inkml:trace>
  <inkml:trace contextRef="#ctx0" brushRef="#br0" timeOffset="-189026.95">22158 11035 164 0,'0'0'0'0,"-42"1"-1"16,36-1 1-16,13-1-2 16,0-1 0-16,0 2 0 15,18-4 1-15,4-3 0 0,6 6 1 16,7-5 0-16,2 5 1 16,-1-1 1-16,4 2 0 15,6 0 0-15,-6 0 0 16,-4 0-2-16,3 0 0 15,-4 0-7-15,-7 0 1 16,-6 0-47-16,-3-4 1 16,-5 2 39-16,0-1 1 15,2-4 3-15</inkml:trace>
  <inkml:trace contextRef="#ctx0" brushRef="#br0" timeOffset="-188482.779">22791 10880 171 0,'0'0'0'15,"7"26"0"-15,-6-13 0 16,-1-5-4-16,0 3 1 16,0 1 0-16,6 6 0 0,-5 5 1 15,5 0 1-15,0-1 0 16,0 6 1-16,-12 6 0 15,6-8 0-15,-1-1-1 16,1-6 0-16,1-1-8 16,-1-9 1-16,6-1 6 15,-6-8 1-15,1-8 1 16,-1-10 1-16,2-8 6 0,2 3 0 16,-4-5 1-16,-4-6 1 15,2-4-6-15,1-5 1 16,-5-4-3-16,6-2 0 15,0-2-1-15,6 3 1 16,-3 4-1-16,2 9 0 16,1 9 0-16,6 3 0 15,4 4 0-15,11 10 0 16,5 2-1-16,-2 9 1 16,4 6-2-16,5 8 1 15,1 9 0-15,-4-1 1 16,-2 10 0-16,-8-10 0 15,-9 3 0-15,1-1 0 16,-10 4 1-16,-8-7 0 16,-5 1 0-16,-12-4 0 15,-16-3-1-15,-1-4 0 16,-9 1-22-16,-9-7 0 0,-10-2-40 16,-47 9 36-1</inkml:trace>
  <inkml:trace contextRef="#ctx0" brushRef="#br0" timeOffset="-187943.225">23057 9985 157 0,'-14'39'-1'0,"14"-37"1"0,0-16-4 16,0 14 1-16,7 3 1 16,-7 11 1-16,-1 11 1 15,-3 7 1-15,2 8 2 16,1 0 1-16,-3 10-3 16,4-5 1-16,0 6-2 0,-2-5 0 15,-3-9-55-15,3-7 0 16,2-9 47-16,-5 30-2 15</inkml:trace>
  <inkml:trace contextRef="#ctx0" brushRef="#br0" timeOffset="-187325.231">22841 9490 140 0,'0'0'0'0,"26"35"0"0,-22-26 0 15,-9-7 0-15,-1 10 0 16,-2 5 0-16,2 3 0 15,1 3 0-15,9 3 0 16,1 4 0-16,9 5 0 16,3 0 0-16,9 0 0 15,1 2 0-15,2-10 1 16,3-5 1-16,4-11 1 16,8-9-3-16,-2-9 1 15,0-11 0-15,-2-5 0 16,-7-8 1-16,-5 2 0 15,-7 1 2-15,0-5 1 16,-8-2-2-16,-6 0 1 16,-8 3-2-16,-11-7 0 15,-9-1-1-15,-6 8 0 16,-7 9-1-16,-5 9 1 16,-4 9-1-16,-3 10 0 0,4 11-10 15,1 5 1-15,0 9-67 16,7-3-4-16,0 1 80 15,7 0 0-15</inkml:trace>
  <inkml:trace contextRef="#ctx0" brushRef="#br0" timeOffset="-186993.039">23532 9272 174 0,'-26'9'0'16,"-9"8"0"-16,38-17 0 15,27-5-1-15,-9 3 1 16,1 1-7-16,5 1 1 16,-1 8-5-16,-5-4 0 15,-6 3-14-15,-1 0 1 16,0 0-18-16,-2-4-4 16,2 1 46-16,11-9 0 15</inkml:trace>
  <inkml:trace contextRef="#ctx0" brushRef="#br0" timeOffset="-186470.906">23628 9179 127 0,'0'0'0'0,"0"0"-3"0,0 0 0 15,-27-5 3-15,14 1 0 16,4 2 1-16,-2 0 0 16,4 2 3-16,-1-1 0 15,1 1-1-15,-4 1 1 16,3 3-3-16,-1 1 1 16,-3 4-2-16,5 0 1 15,-4 0-1-15,2 3 0 16,2 2 0-16,0 9 0 15,2 8-1-15,3-1 1 16,4 2-1-16,3 1 1 16,8 4 0-16,6-9 0 15,9 2 1-15,1-3 0 16,5-6 0-16,6-5 0 16,0-4 0-16,2-12 0 15,-1-4 0-15,0-10 1 16,0-12 0-16,-7 0 0 0,-5-6 1 15,-3-5 1-15,-6-3 1 16,-6 4 0-16,-8 3-1 16,-6-4 0-16,-6 0-3 15,-8 7 1-15,-11 0-3 16,-13 11 1-16,-16 10-41 16,-6 6 1-16,-1 12-7 15,-61-2 33-15</inkml:trace>
  <inkml:trace contextRef="#ctx0" brushRef="#br0" timeOffset="-185614.768">21722 11449 143 0,'0'0'0'0,"20"16"0"16,-20-16 0-16,0 0-1 16,0 0 1-16,-6-3-2 15,4 4 0-15,-3 3 1 16,-1 13 1-16,3 12 1 16,-1 9 0-16,3 10 2 15,1 4 0-15,0 10 0 16,1-2 1-16,5-1-1 0,-5 3 1 15,5 1 1-15,-6-7 0 16,0-5-4-16,0-8 1 16,0-14-4-16,0-4 1 15,0-6-70-15,0-8 0 16,1-6 67-16,3 13 9 16</inkml:trace>
  <inkml:trace contextRef="#ctx0" brushRef="#br0" timeOffset="-185092.478">23070 11435 153 0,'0'0'0'0,"-2"37"0"0,-2-33 1 16,4-10-1-16,-1 1 1 15,1 2-1-15,0 3 0 16,1-6 0-16,-1 20 0 15,0 6 0-15,4 15 0 16,-2 12 0-16,-2 6 0 16,5 10 2-16,-3-5 0 15,-1 0-1-15,3-5 1 16,-2-4-2-16,-1-3 0 16,5-6-60-16,-5-10 0 15,5-7 50-15,-5-12 0 16,-1-1-1-16</inkml:trace>
  <inkml:trace contextRef="#ctx0" brushRef="#br0" timeOffset="-183876.19">21817 12323 104 0,'0'0'0'0,"23"-16"3"0,-23 16 1 16,-7 3 0-16,4 1 0 15,-4-1-1-15,3 3 1 16,8-1-1-16,11 2 1 16,5 0 0-16,9 0 1 15,10 0-2-15,2-7 0 16,12 0 0-16,4-7 1 16,10 0-2-16,8 0 1 15,8 0-2-15,18-2 1 16,13-1-1-16,-10-1 1 15,3-1-1-15,-11-2 1 16,-6-4-2-16,-9 1 0 16,-6-1-3-16,-25 4 0 0,-13 3-44 15,-9 4 1 1,-13 4 14-16,-4-2-5 0,-2-1 49 16</inkml:trace>
  <inkml:trace contextRef="#ctx0" brushRef="#br0" timeOffset="-180511.78">21736 12393 134 0,'0'0'0'16,"0"0"0"-16,0 0 0 16,0 0-1-16,0 0 1 15,0 0 0-15,0 0 0 16,-21 11 0-16,0-1 1 15,-5 8 0-15,-9 3 1 16,-7 7-1-16,-2 7 1 16,1 5-2-16,-5-3 1 15,0 6-1-15,1-3 1 16,6 2-1-16,7-8 1 16,6-6-1-16,3-7 0 15,10-5 0-15,1-4 0 0,7-3 0 16,8-6 0-16,10-3 1 15,10-9 1-15,8-12-1 16,5-3 0-16,2-8 2 16,10-1 0-16,1-4-2 15,-6 2 0-15,5-4 0 16,-8 2 1-16,1 2-1 16,-10 9 0-16,-4 4-1 15,-10 7 1-15,-2 4-1 0,-5 2 1 16,-1 6-1-16,-10 10 0 15,-8 7 0-15,-4 5 0 16,-10 8 0-16,-5 2 0 16,-4 5 0-16,-6 6 0 15,-1 1 0-15,-7-3 0 16,0 1 0-16,7-6 0 16,2-3-1-16,10-7 1 15,8-4-1-15,2-4 0 16,5-7-1-16,7-2 1 15,0-3 1-15,7-3 0 16,8-7 0-16,12-5 0 16,9-6 0-16,4-8 1 15,7-2-1-15,2-6 0 16,5-3 0-16,0-3 0 16,-1-2 0-16,-4 1 1 15,-6 4-1-15,-4 6 1 0,-10 8-1 16,-3 5 0-16,-6 6 1 15,-5 3 0-15,-2 4-1 16,-12 10 1-16,-2 9-1 16,-11 4 1-16,-9 3-1 15,-6 7 1-15,-2 7-1 16,-8 2 0-16,2 2 0 16,-6-2 0-16,0-2 0 0,7-3 0 15,1-4-1-15,12-7 1 16,8-5-2-16,6-4 1 15,6-5-1-15,3-5 1 16,5-6 1-16,19-8 0 16,10-9 0-16,11-4 1 15,6-10 0-15,-3 0 0 16,4-6 0-16,-6 6 0 16,-1 2-1-16,-12 7 1 15,-6 6 0-15,-3 4 1 16,-10 8-1-16,-11 8 0 15,-13 8-1-15,-13 12 1 16,-11 11-2-16,-6 5 0 16,-5 7-48-16,1 1 0 15,-4-3 17-15,-49 43 27 16</inkml:trace>
  <inkml:trace contextRef="#ctx0" brushRef="#br0" timeOffset="-179579.616">20449 12984 143 0,'0'0'0'15,"0"0"-6"-15,0 0 1 16,0 0-2-16,0 0 0 15,0 19 6-15,0 12 0 16,0 13 1-16,-2-1 0 0,-2 4 1 16,3 2 1-16,1 4-2 15,-2-2 1-15,-2-2 0 16,3-7 0-16,1-7 2 16,-6-6 1-16,-2-7-1 15,1-8 1-15,-4-5-2 16,2-9 1-16,-3-7 0 0,4-9 1 15,-6-6-2-15,7-7 0 16,0-6 0-16,0-2 0 16,1-3-2-16,6-9 0 15,6-6 0-15,8 1 1 16,5-2-1-16,3 3 0 16,5 0 1-16,1 13 0 15,-1 6-1-15,5 10 0 16,-3 3 0-16,-2 8 0 15,-1 6 0-15,-9 7 1 16,1 7 0-16,-11 9 0 16,-7 11-1-16,-7 1 1 15,-6 7-1-15,-6-2 1 16,-2 1-2-16,0-5 0 16,-5 0-2-16,9-7 0 15,-2 0 1-15,5-5 0 16,1-6 1-16,6-3 1 15,2-2 0-15,9 1 0 0,4 0 1 16,8 5 1-16,9 4 1 16,8 1 0-16,3 1 0 15,-3 3 1-15,1 2-2 16,-6 2 0-16,-1 3-2 16,-2-4 1-16,-8-1-12 15,1-4 1-15,-4-3-63 16,14 19 39-16</inkml:trace>
  <inkml:trace contextRef="#ctx0" brushRef="#br0" timeOffset="-177988.055">23167 12397 129 0,'0'0'0'0,"0"0"1"0,0 0 0 16,0 0-1-16,0 0 1 16,0 0-1-16,0 0 0 15,0 0 0-15,0 0 1 16,25 15 0-16,-6 5 0 15,5 4 0-15,4 3 1 16,4 6 0-16,2 0 0 16,5 8 0-16,-3-2 0 15,3 1-1-15,-3-5 0 16,5-3-1-16,-8-6 1 16,-4-3-1-16,-3-5 0 15,-6-6-1-15,-6-2 1 16,-2-3 0-16,-3-1 0 15,-8-3 0-15,-2-10 0 16,-6-5 0-16,-7-9 0 0,-11-9 0 16,3-5 0-16,-6-7 0 15,-6-2 0-15,1-4 1 16,-2 4 1-16,1 2 1 16,0 5 1-16,1 4-1 15,5 3 1-15,2 2-3 16,4 1 1-16,-3 5-1 15,9 2 1-15,1 8-1 16,3-4 0-16,3 2-1 0,4 5 1 16,-1 2-1-16,12 5 0 15,1 4 0-15,7 11 0 16,6 8 0-16,8 3 0 16,0 4 0-16,5 8 0 15,2-1 0-15,0 5 0 16,2 6-1-16,-1 1 0 15,5 2 0-15,-7-6 1 16,1-5-2-16,-9-10 1 16,-5-7-1-16,-1-3 1 15,-8-4 0-15,-4-5 1 16,-1-4 0-16,-7-7 0 16,-7-12 0-16,-6-5 0 15,-3-6 0-15,-9-6 0 16,-2-3 0-16,-7-3 1 15,0-3 0-15,0 0 1 16,-1 1-1-16,-3 6 1 0,0 3-1 16,-1 2 1-1,5 3-1-15,6 6 0 0,1 3-1 16,8 2 1-16,5 3-1 16,6 2 1-16,1 6-1 15,1-1 0-15,6 8 0 16,13 6 0-16,8 10 0 15,5 3 0-15,2 7 0 16,6 6 0-16,5 7 0 0,-1-1 0 16,6 3-3-16,-1-2 1 15,4-1-55-15,-6-7 1 16,-5-3 33-16,43 34 18 16</inkml:trace>
  <inkml:trace contextRef="#ctx0" brushRef="#br0" timeOffset="-177148.818">23793 12896 171 0,'0'0'0'0,"26"-11"0"0,-13 8 0 16,-5-1-1-16,10-3 1 16,3-3-1-16,0-1 1 15,0-1-1-15,5-2 1 16,3 0-1-16,-4 1 1 15,-2 3-2-15,-3 1 0 16,1 5-43-16,-7-4 1 16,0 2 10-16,4-2-5 15,-3-1 51-15</inkml:trace>
  <inkml:trace contextRef="#ctx0" brushRef="#br0" timeOffset="-176937.191">23886 12908 142 0,'15'-9'0'16,"13"-7"-1"-16,-22 16 1 15,-19 9-3-15,8-2 0 16,-2 2 2-16,7-7 1 0,5-2 1 16,9-2 0-16,6-3 0 15,7-2 1-15,7 0-18 16,0-4 1-16,5 1-36 15,4-6-5-15,4 0 73 16</inkml:trace>
  <inkml:trace contextRef="#ctx0" brushRef="#br0" timeOffset="-176581.181">24440 12558 160 0,'0'0'0'15,"-15"21"-5"-15,9-14 0 16,5 0-18-16,2 6 1 16,5 1 22-16,1 7 0 15,0 0 11-15,7 2 0 16,5 1 2-16,-2-1 0 16,6-2-10-16,1-5 1 15,4-2-3-15,2-10 1 16,-2-4-1-16,0-13 0 15,5-11-1-15,-5-8 0 16,-2-8 0-16,-5-2 1 16,-6-6 0-16,-4 8 1 15,-8 3-1-15,-10 2 1 16,-7 1-2-16,-13 11 1 0,-14 9-2 16,-7 11 0-16,-6 8-32 15,1 11 1-15,-1 10-18 16,5 4-5-16,0 0 71 15</inkml:trace>
  <inkml:trace contextRef="#ctx0" brushRef="#br0" timeOffset="-175754.485">23739 12883 151 0,'0'0'0'16,"39"7"0"-16,-38-7 0 16,-8 0-1-16,0 2 1 15,-1 2 0-15,1 13 0 16,-4 10 0-16,8 8 0 0,-2 3 1 15,-2 8 1-15,0 0-1 16,5-1 0-16,2-1-1 16,0-7 0-16,0-7-19 15,2-3 1-15,5-5-38 16,-2-4-5-16,-2 0 79 0</inkml:trace>
  <inkml:trace contextRef="#ctx0" brushRef="#br0" timeOffset="-175000.141">23431 13797 154 0,'0'0'0'16,"22"-17"-1"-16,-18 31 0 16,-8 10-3-16,3 4 0 15,-1 6 2-15,2 4 1 16,0 6 1-16,0 0 0 0,0 4 2 15,-4-6 0-15,3 0 0 16,-1-8 0-16,-3-8-2 16,5-5 1-16,0-7-1 15,0-3 0-15,0-4 0 16,0-4 0-16,-7-3 1 16,5-3 0-16,-3-6 0 0,1-12 1 15,2-9-1 1,2-5 0-16,2-6-1 15,2-3 0-15,3-1 0 16,5-3 1-16,5-1 0 0,9 5 0 16,8 5-1-16,0 8 1 15,0 6-1-15,2 8 0 16,8 8 0-16,-6 2 0 16,6 5 0-16,-11 2 0 15,-9 2 0-15,-5 3 0 16,-5 6 0-16,-14 6 0 15,-14 6-1-15,-1 0 1 16,-10 1-1-16,-3-1 0 16,-5 2-2-16,5-4 0 15,-5-2 0-15,5-3 1 16,0-4 2-16,9-3 0 16,4-2 0-16,4 0 0 15,4-1 1-15,12 4 1 0,8 4 1 16,2 4 0-16,11 1-1 15,-1 2 1-15,-2 4-1 16,6-6 0-16,8-3-2 16,-8 1 0-16,-1-1-5 15,-1-5 0-15,-8-4-70 16,2-7-4-16,1-4 79 16,4-13 0-16</inkml:trace>
  <inkml:trace contextRef="#ctx0" brushRef="#br0" timeOffset="-174758.43">24186 13572 156 0,'-13'25'0'15,"0"15"-2"-15,13-24 1 16,12-9-2-16,-11 11 0 16,1 3-16-16,-9 7 1 15,-7 0-34-15,-7 28 29 16</inkml:trace>
  <inkml:trace contextRef="#ctx0" brushRef="#br0" timeOffset="-173752.694">20283 7831 124 0,'0'0'0'15,"0"0"0"-15,0 0 0 16,0 0 0-16,0 0 0 16,0 0 0-16,0 0 0 15,-19 21 0-15,6 0 0 16,-1 11 0-16,9 1 0 15,4 6 0-15,7-4 0 16,1-3 0-16,6-6 0 0,-3-7 2 16,8-6 0-16,8-5 0 15,2-16 0-15,1-14-1 16,4-6 1-16,1-10-1 16,-7 1 0-16,0-2 0 15,-6 4 1-15,-6 2 1 16,-10-3 0-16,-11-2-2 0,-8 10 1 15,-7 5 0-15,-6 10 0 16,-6 12-2-16,-2 11 1 16,-8 8-5-16,3 3 0 15,-4 7-66-15,13 7-5 16,5 2 75-16,6-5 0 16</inkml:trace>
  <inkml:trace contextRef="#ctx0" brushRef="#br0" timeOffset="-172362.678">20442 8026 140 0,'0'0'0'0,"-27"-14"0"15,33 19 0-15,8 9-1 0,0-1 1 16,-1 4-2-16,1-3 1 16,6 7 0-16,2-7 0 15,4 0 1-15,-6-1 0 16,-5-8 1-16,6-5 0 16,5-4 0-16,-6-6 1 15,-5-8 0-15,3 1 0 16,-4-10-1-16,-2 6 1 15,-3 2-1-15,-4-2 1 16,-3 5-1-16,-2 0 0 16,1 4-1-16,3 1 0 15,-4 6 0-15,0 5 1 16,0 9-1-16,2 7 1 16,-1 10-1-16,5-1 1 15,-5-2-1-15,10-1 0 16,-8 5 0-16,4-8 0 15,4 2 0-15,-4-9 0 16,1-3 0-16,-1-3 0 0,4-6 0 16,3-6 1-16,3-10-1 15,-1 2 1-15,-2 0 0 16,-5-3 0-16,-1-1 0 16,-1 4 1-16,-2 0-1 15,-3 3 0-15,-2 4 0 16,0 4 0-16,0-2 0 15,0 10 0-15,0 4 1 16,4 8 0-16,-3 11-2 0,-1-6 1 16,0-5-1-16,6 6 0 15,1 3-7-15,-4-6 1 16,6-5-27-16,1-2 1 16,4-3 15-16,0-6 0 15,4-2 5-15,-4-13 0 16,0-7 14-16,6-8 0 15,1-11 20-15,-3 0 0 16,-2-3-20-16,-2-2 0 16,-2-6 3-16,-4 4 0 15,-2 2 10-15,-6-5 1 16,-6 1-9-16,-6 6 0 16,-3 1-5-16,1 11 0 15,5 10 1-15,0 1 0 16,6 8-2-16,-4 18 0 15,0 10-1-15,1 11 1 16,5 10-1-16,-3-5 1 0,4 1 0 16,4 4 1-16,-1 6-1 15,2 1 0-15,-3 2-1 16,9-3 0-16,-4-2-3 16,1-12 0-16,5-10-12 15,-6 0 1-15,0-5 13 16,-7-17 1-16,-7-9 0 15,-6-14 0-15,-2-8 5 16,-5-4 0-16,-6-9 0 0,4 3 1 16,1 1-2-16,-5 5 1 15,-2 0-3-15,7 8 0 16,0 6-1-16,7 5 1 16,0 8-2-16,9-1 1 15,1 5-1-15,22 4 1 16,8 6-1-16,3 1 0 15,6 1 0-15,11-6 0 16,4 2 0-16,8-3 0 16,-4 1 0-16,0-5 0 15,-2-6 0-15,-6 4 0 16,-12 1 0-16,7-1 0 16,-3-1 0-16,-10 3 0 15,-11-2 0-15,2 1 0 16,-12 4 1-16,-3 9 0 15,-13 9 0-15,0 1 0 16,-5 5 0-16,1 13 1 16,-1 4-1-16,0 3 0 0,0 5-1 15,1-5 1-15,5 0-18 16,3-11 0-16,-1-3-51 16,5-12-4-16,1 1 93 15</inkml:trace>
  <inkml:trace contextRef="#ctx0" brushRef="#br0" timeOffset="-172189.95">21402 7377 204 0,'0'123'0'15,"0"81"-26"-15,0-198 1 16,6-105-49-16,-5 3 43 15</inkml:trace>
  <inkml:trace contextRef="#ctx0" brushRef="#br0" timeOffset="-170679.794">21000 14179 162 0,'0'0'0'15,"-34"26"-4"-15,27-24 0 16,6-6 2-16,-3 1 1 15,3-1 1-15,-8 2 0 16,-9 4 1-16,-1 5 0 16,-4-2-1-16,3 6 1 15,-1 5-1-15,7 1 0 16,1 6-1-16,12-3 1 16,-4 1-1-16,18-2 1 0,7 0 0 15,1-1 0-15,6-2-1 16,7-1 1-16,-1 3-1 15,2-4 1-15,-1 4-2 16,0-2 1-16,-8 3 0 16,-5-5 1-16,-6 0 1 15,-8 4 0-15,-19 3 0 16,-10-2 1-16,-13 0 0 0,-5-3 1 16,-9-2-3-16,2-2 1 15,1-1-5-15,11-2 1 16,6-4-48-16,4-1 1 15,10-3 35-15,8-6 1 16,0 0 6-16</inkml:trace>
  <inkml:trace contextRef="#ctx0" brushRef="#br0" timeOffset="-170449.004">21294 14316 126 0,'0'0'0'16,"-42"22"0"-16,35-2 0 16,9 6 0-16,-2 8 0 15,0 6 2-15,0 0 1 16,-2 4-1-16,-3-5 0 16,-3 1-2-16,8-10 0 15,7-2-20-15,-1-7 1 0,3-5-26 16,9-10-5-16,3-8 50 15,-1-5 0-15</inkml:trace>
  <inkml:trace contextRef="#ctx0" brushRef="#br0" timeOffset="-170230.757">21580 14440 158 0,'-28'32'0'0,"-20"19"0"0,34-42 0 15,15-22-1-15,-2 22 0 16,-5 5 1-16,-6 13 0 15,-5 8 0-15,-4 9 0 16,-4 8 0-16,-4 17 1 16,-10 15-1-16,11-12 0 15,1-1-4-15,9-22 0 16,8-16-46-16,-3-3 1 16,5-7 34-16,3-5 0 15,-2-1 7-15</inkml:trace>
  <inkml:trace contextRef="#ctx0" brushRef="#br0" timeOffset="-169520.829">21811 14275 101 0,'0'0'0'16,"-13"39"0"-16,12-23 1 15,1-4 3-15,1 9 1 16,6 5 0-16,-1 6 1 16,0 5-3-16,-4-2 1 15,3 2-3-15,-5-7 1 16,2-2-2-16,2-7 1 16,-3-3-1-16,-1-6 0 15,0-3 0-15,2-4 0 16,-2-1 0-16,0-4 0 0,5-4 1 15,2-12 0-15,6-8 2 16,-5-8 0-16,3-7-2 16,-3 1 1-16,1-1-1 15,5 0 1-15,4 2-1 16,-4 8 1-16,0 6-1 16,1 9 0-16,8 10 0 0,-7 11 1 15,-2 9-1-15,-2 9 1 16,-2 10-1-16,-5 5 0 15,-3 8-1-15,-9-4 1 16,-3 1-64-16,-9-8 0 16,-2-7 56-16,-18 37 7 15</inkml:trace>
  <inkml:trace contextRef="#ctx0" brushRef="#br2" timeOffset="-149647.921">13952 5792 80 0,'0'0'0'0,"0"0"3"0,0 0 0 16,0 0 1-16,0 0 0 16,0 0-1-16,0 0 1 15,0 0 1-15,0 0 0 16,0 0-2-16,0 0 1 15,0 0 0-15,0 0 1 16,0 0 0-16,0 0 0 16,0 0-3-16,0 0 1 15,0 0-2-15,0 0 0 16,0 0 0-16,21 13 1 16,13 4-2-16,-8-3 1 15,0 4-1-15,3-1 1 16,10 1-1-16,-8-4 1 15,2-2 0-15,6-1 0 0,3 1 1 16,-2-7 0-16,-5 1-1 16,-6-3 1-16,-1 1-1 15,-2-2 0-15,0-2-1 16,-1 3 1-16,-1-3-1 16,-5 4 1-16,-5-4-1 15,-5 1 1-15,2-1-1 0,-11 0 0 16,1 4 0-16,-1-4 1 15,6 0 0-15,-6 0 0 16,0 0 0-16,0 0 0 16,0 0-1-16,-7 0 1 15,0-4-1-15,-6 3 0 16,1-6 0-16,-5 1 0 16,-2-6 0-16,-2 3 0 15,1-1 0-15,1-4 0 16,2-4 0-16,-6 0 1 15,7 1 0-15,-6-4 0 16,-3 3-1-16,4 2 1 16,1 1-1-16,0 0 1 15,5 7-1-15,1-5 1 16,0 3-1-16,0 1 1 16,2 0-1-16,-1 0 0 15,5 4 0-15,-3-7 0 16,4 3 0-16,0 0 0 15,4-1 0-15,-2 6 0 0,-1-1 0 16,5 1 1-16,-5 4-1 16,6 0 0-16,-1 0 0 15,1 0 0-15,0 0 0 16,0 0 0-16,0 0 0 16,0 0 0-16,7 0 0 15,0 6 0-15,6 6 0 16,3-3 0-16,3 0 0 0,13 1 0 15,6 6 0-15,0-5 0 16,-3 1 0-16,0 7 0 16,4 8 0-16,-3-6 0 15,3-2 0-15,-5-3 0 16,0-2 0-16,2-5 0 16,4-1 0-16,-7-4 0 15,-6 1 0-15,-5 0 0 16,3-1 0-16,-8-2 0 15,1 1 0-15,-6 1 0 16,-9-2 0-16,-4 5 0 16,-13-2 0-16,1-5 0 15,-1-4 0-15,-6 3 0 16,-3-8 0-16,-2 0 0 16,-2-5 0-16,-7 2 0 15,-9-1 0-15,3 3 0 16,-6 1 0-16,4 0 0 15,-5 0 0-15,0 1 1 0,5 1-1 16,2 0 1-16,5 3-1 16,8-1 0-16,-5-2 0 15,8 1 0-15,-2-2 0 16,8 2 1-16,4 3-1 16,6-2 1-16,2 5-1 15,5 0 0-15,-1 0 0 16,9 5 1-16,7 4-1 15,1 3 0-15,5 4 0 0,7 1 0 16,8 1 0-16,-3 0 1 16,-3 3-1-16,6-2 0 15,5 6 0-15,-8-10 0 16,-8 1 0-16,8-7 0 16,-3 0 1-16,-1 0 0 15,-2-8-1-15,-7 3 0 16,-5-4 1-16,0 0 0 15,-12 0-1-15,-4-4 1 16,-13 3-1-16,-4-3 1 16,-2-1-1-16,-6-2 0 15,-2 1 0-15,-10 1 1 16,-2-4-1-16,-7 1 1 16,1-5-1-16,4 3 0 15,-4 1 0-15,8 2 0 16,11 0 0-16,2 0 0 15,11 2 0-15,1-2 1 16,1 0-1-16,8 3 1 0,3-1-1 16,16 5 0-16,6 0-1 15,-5 5 1-15,4-1 0 16,4 1 0-16,2 0 0 16,9 7 0-16,8 2 0 15,-10-1 0-15,-6-4 0 16,3 5 0-16,5-4-1 15,-8-1 0-15,-9 0-12 16,1-2 1-16,-6-5-47 0,-3-4 1 16,-2-2 43-16,-2-10 1 15,-3-2 6-15</inkml:trace>
  <inkml:trace contextRef="#ctx0" brushRef="#br2" timeOffset="-149043.129">13612 5631 132 0,'0'0'0'0,"27"8"0"0,-22-6 0 16,-10-4 0-16,5 2 0 15,-7-3 0-15,7 3 0 16,5 0 1-16,-2 3 1 16,4 3-1-16,4 2 1 15,3 10-1-15,1-4 1 16,5 0-1-16,7-2 0 15,12-1-1-15,-15-4 1 16,2-7 0-16,-5 0 1 16,-1 0 1-16,-8-7 1 15,-5 0-3-15,-4-5 1 16,1-2-1-16,-11 1 0 16,-11 3 0-16,-3 3 0 15,-5 1 0-15,-3 3 0 16,-10 1-1-16,3 2 0 15,-5 2-51-15,12 1 1 16,-1 6 25-16,-27 0 19 16</inkml:trace>
  <inkml:trace contextRef="#ctx0" brushRef="#br2" timeOffset="-147422.092">13046 12690 143 0,'0'0'0'16,"-11"-39"-2"-16,18 38 1 15,4 6-12-15,1-2 1 16,-3 4 11-16,3 0 1 16,-2 2 0-16,4 4 0 15,-3 1 2-15,4 1 0 16,6 1-1-16,-7-2 1 15,4 0-2-15,-3 2 0 16,-1-5-1-16,4-1 0 16,-3 1 0-16,-2-4 0 15,1 0 1-15,-6-2 0 0,-1-1 0 16,4-1 1-16,-10-1 1 16,6 0 0-16,-7-2 1 15,0 0 1-15,0-2-2 16,-8-3 0-16,-4-4-1 15,-4-2 1-15,-2 1 1 16,-3-4 1-16,-6-2-3 16,6 0 1-16,0-1 4 15,0 2 0-15,2 3-3 16,5 2 1-16,1 1-3 0,6 2 0 16,0 0-1-16,1 1 1 15,4 3-1-15,2 3 1 16,-5-4-1-16,10 4 0 15,-2 4 0-15,16 3 1 16,8 2-1-16,-1 1 0 16,-2 4 0-16,1 0 0 15,-3 1 0-15,10-1 0 16,-3 1 0-16,-1-6 1 16,-2 2-1-16,-1-4 0 15,-8 0 0-15,1-4 0 16,-6 1 0-16,-3-2 0 15,-2-1 0-15,-7-1 0 16,1 0 0-16,-1-5 1 16,-1-4 0-16,-6-3 1 15,-7-2 0-15,-6-2 0 16,0 0-1-16,-1 0 1 0,1-1-1 16,-1 5 0-16,-1 3-1 15,3 2 0-15,-1 1 0 16,12 3 0-16,-4-1-9 15,3 4 1-15,2 4-73 16,-11-1 42-16</inkml:trace>
  <inkml:trace contextRef="#ctx0" brushRef="#br2" timeOffset="-147045.163">13729 12883 1 0,'0'0'0'0</inkml:trace>
  <inkml:trace contextRef="#ctx0" brushRef="#br2" timeOffset="-146341.285">13727 12862 122 0,'0'0'0'0,"0"0"2"0,0 0 0 16,0 0-1-16,0 0 0 15,0 0 1-15,0 0 0 16,0 0-2-16,0 0 1 15,7 32 0-15,-5-13 0 16,9 2 1-16,4 2 0 16,10 4-1-16,-4-10 1 15,1 1-2-15,-1-3 1 16,4 1-1-16,-4-3 0 16,0-5 0-16,-6-1 0 15,-3 0 0-15,1-3 1 16,-6-1 0-16,-6-1 0 15,-1 0-1-15,0-2 1 16,-7-2-1-16,0-1 1 16,-1-1 0-16,-11-3 1 15,-1-3 1-15,-1-1 1 16,-5-5-1-16,4 2 0 16,1 0 0-16,-4 0 0 0,8-2-1 15,-6 0 0-15,7 2-1 16,-3 2 1-16,9 2-2 15,-6 3 1-15,7 1-1 16,1 3 0-16,-3 3 0 16,8 0 0-16,-2 0 0 15,3 9 0-15,4 1 0 16,3 2 0-16,-2 2 0 0,11 2 0 16,5 4 0-16,1-5 0 15,0 1 0-15,8 2 0 16,4-1 0-16,-3 1 0 15,-1-2-1-15,-2-2 1 16,-5-4 0-16,-7-1 0 16,-1-2 0-16,-5-2 0 15,-2-3 0-15,-1-2 0 16,-4-2 0-16,-1-5 0 16,-1-3 0-16,-13-4 1 15,-5-6 0-15,-2 1 1 16,-4 0-1-16,-4-2 1 15,-3 0-1-15,4 1 0 16,2-4 0-16,3 6 0 16,4 2-1-16,5 4 1 15,0 3-1-15,2 4 0 16,3 1-1-16,8 10 0 16,2 6-32-16,6 4 1 0,9 7-26 15,7 15 36 1</inkml:trace>
  <inkml:trace contextRef="#ctx0" brushRef="#br0" timeOffset="-120577.88">21892 5009 130 0,'0'0'0'16,"14"21"0"-16,4-11 1 15,-2 2-1-15,4-6 0 16,1-3 0-16,7-6 0 16,4-3 0-16,-4-6 0 15,0 2 1-15,6-11 0 16,1-2 1-16,0-7 0 16,2-2 0-16,-2-8 0 15,-2-1 1-15,-4 1 0 16,-2 1-1-16,-1 8 1 15,-4-1 0-15,-4 6 0 16,-8 3 0-16,-3-4 0 0,-3 5-1 16,-2 0 0-16,-4 1-1 15,-2 7 1-15,3 4-2 16,-5 1 0-16,5-3-3 16,1 3 0-16,0 0-22 15,0 4 1-15,0 0-31 16,-2 5-5-16,-5 5 60 15,2-2 0-15</inkml:trace>
  <inkml:trace contextRef="#ctx0" brushRef="#br0" timeOffset="-120206.653">22369 4553 84 0,'0'0'0'15,"0"0"6"-15,0 0 1 16,0 0 3-16,0 0 0 16,0 0-8-16,0 0 0 15,-20 2-1-15,12-2 0 16,-5 4-1-16,5-4 1 15,2 0-1-15,6 0 0 16,0 0 0-16,7 0 0 16,7 0 1-16,0-6 0 15,6 3 1-15,-1-2 1 16,2-4 2-16,0-7 0 16,1 2-3-16,-1-5 0 15,-3-6-1-15,-3 6 1 16,-2 1-1-16,-5 1 0 15,-1-1-1-15,0 6 1 16,-2 3 0-16,1 2 0 16,-5 3 0-16,1 1 1 0,2 1 1 15,-3 16 1-15,5 12-3 16,-5-3 0-16,5 4 0 16,-5 1 0-16,5 3-10 15,-5-6 0-15,3-2-63 16,-2-6-4-16,3 3 98 15</inkml:trace>
  <inkml:trace contextRef="#ctx0" brushRef="#br0" timeOffset="-119136.939">23171 4933 122 0,'0'0'0'15,"0"0"0"-15,0 0 1 16,10-32-1-16,-3 11 1 16,0 2 0-16,-2 1 0 15,-5 4-1-15,0-2 1 16,-5 6 0-16,-2 1 0 16,-2 0 1-16,-6 6 1 15,-11 3 0-15,1 3 1 16,3-1-3-16,-5 5 1 15,-1 2-1-15,2 5 0 16,-2 0 0-16,1 4 0 16,-8 3 0-16,7 2 0 0,-4 8-1 15,10-4 1-15,1-5-1 16,0 8 1-16,2 5-1 16,1-6 1-16,4-3-1 15,4 0 1-15,-2-3-1 16,-1-2 1-16,6-1-1 15,-1-3 0-15,-3-5 0 16,8-3 0-16,-3-4 0 16,5-8 0-16,-4-2 0 0,3-1 0 15,-2-6 0-15,3 3 0 16,1-1 1-16,-2-1 0 16,2 4-1-16,0-2 1 15,-4 1 0-15,3 1 0 16,1 5-1-16,-2-2 0 15,-2 1 0-15,4 3 0 16,-1 0 0-16,1 0 0 16,-6 7 0-16,5 3 0 15,-1 6 0-15,-2-2 0 16,3 0 0-16,-3 0 0 16,4-1 0-16,0-1 0 15,0-7 0-15,4 4 0 16,-4-5 0-16,5 1 1 15,-3-5 1-15,6 0 0 16,5-4-1-16,2-6 1 16,10-3-2-16,-4-1 1 0,6 2-83 15,21-16 40 1</inkml:trace>
  <inkml:trace contextRef="#ctx0" brushRef="#br0" timeOffset="-115313.592">1550 17502 74 0,'0'0'1'0,"31"-6"1"16,28-1 1-16,1 4 0 16,3-1 4-16,5 6 0 15,5 3-1-15,11 2 1 16,13 2-4-16,-3-2 1 16,1 0-1-16,-7-1 1 15,0-1-2-15,-12-2 1 16,-6 1-2-16,-11-2 1 0,-5-2 0 15,-13 0 0-15,-7 1-1 16,-2-1 1-16,-8 0-1 16,2 0 1-16,1 2-1 15,-6 0 0-15,-6 0-1 16,-1-1 1-16,-2-1-1 16,-6-1 1-16,-6-1-1 15,0-3 1-15,-6-2-1 0,-1-6 1 16,-8-2-1-16,3-1 0 15,-2 0 0-15,0-2 1 16,-6-1-1-16,5 0 1 16,-4-1-1-16,-2 6 1 15,-4 5 0-15,10 1 0 16,-5 2 0-16,10 1 0 16,-1 2 0-16,6 3 0 15,9 3 0-15,8 1 0 16,9 3-1-16,8 0 1 15,5 3-1-15,6-1 1 16,-4-2-1-16,4 0 1 16,2 2-1-16,-9-4 1 15,-1-1-1-15,-11-1 1 16,-11 1-1-16,-5 3 1 16,-6 2-1-16,-12 8 1 15,-7 6-1-15,-8 5 1 16,-12 5-1-16,6-3 0 15,0 0-1-15,6-10 0 0,-4-1-119 16</inkml:trace>
  <inkml:trace contextRef="#ctx0" brushRef="#br0" timeOffset="-113194.38">21819 11792 128 0,'0'0'0'16,"5"-37"0"-16,2 34 0 15,6 15 0-15,-1-3 0 16,-2 3 0-16,15-1 0 16,3-3 1-16,-6-2 1 15,3-3 0-15,1-8 0 0,2-4 0 16,-4-5 0-16,2-4 1 16,1-6 0-16,-5-6 0 15,1-3 1-15,-6-3-2 16,2 7 1-16,1 4-2 15,-6 2 1-15,-2 6-1 16,-3-1 1-16,-2 0-1 16,-2 4 0-16,-4 4-1 0,1 1 1 15,2 4-1-15,-4-1 0 16,0-1-1-16,0 2 0 16,-4 2-14-16,2 1 1 15,2-2-31-15,0 4 1 16,0 0 31-16,0 0 1 15,0 0 3-15</inkml:trace>
  <inkml:trace contextRef="#ctx0" brushRef="#br0" timeOffset="-112880.118">22110 11502 76 0,'0'0'0'16,"34"-19"3"-16,-34 19 0 15,-9 5-3-15,0-1 0 16,2 1 0-16,7-5 0 15,0 3 3-15,5-4 1 16,6-5 3-16,5-3 0 16,4-1-1-16,0-2 1 15,-1-2-4-15,2-4 1 16,1-5-2-16,-1 4 0 0,-1-1 0 16,-6 6 0-16,-2 0 0 15,-4 6 1-15,1 4 0 16,9 6 1-16,3 7-1 15,-13 6 0-15,-3 7-2 16,1-3 0-16,-5 2-1 0,6-2 0 16,0 1-50-1,4-5 0-15,-2-1 34 0,3-1 1 16,-2-1 7-16</inkml:trace>
  <inkml:trace contextRef="#ctx0" brushRef="#br0" timeOffset="-112201.586">22695 11704 139 0,'0'0'0'15,"-40"-37"-2"-15,40 28 1 16,14 8-2-16,-8-1 0 0,7 4 3 16,-6-1 0-16,0 3 0 15,-13-2 1-15,-1 5 1 16,-7 10 0-16,-1 4-1 15,-3 8 1-15,3 2-1 16,-3 4 0-16,3 0 0 16,1 1 0-16,0-3-1 15,1 0 1-15,-1 3-1 0,6-8 0 16,1-2-5-16,2-8 1 16,-1-3 2-16,5-2 0 15,-1-6 1-15,-2-2 0 16,4-3 0-16,0-13 1 15,0-6 0-15,4 3 0 16,-2 0 1-16,3 1 1 16,-3 1-1-16,-1 1 0 15,3 3 0-15,-2 1 0 16,-1 1 0-16,4 3 0 16,1 1-1-16,-5 2 1 15,5 5-1-15,-5 9 1 16,1 9-1-16,-2 2 1 15,0 3-1-15,0-2 0 16,-2 2 0-16,2-7 1 16,2 1 0-16,2-10 0 15,-3-2 1-15,-1-3 1 16,2-1-2-16,-2-6 1 0,5-7-1 16,9-11 0-1,6-6-5-15,7-5 1 0,8-4-67 16,30-28 35-1</inkml:trace>
  <inkml:trace contextRef="#ctx0" brushRef="#br0" timeOffset="-107716.399">3908 17328 118 0,'0'0'0'0,"0"0"0"0,0 0 0 16,0 0 0-16,-27-7 1 16,12 12 0-16,-4 6 0 15,3 1 0-15,-2 4 0 16,3 3 1-16,1 6-1 15,3 6 1-15,10 8-1 16,1 0 1-16,1 3-1 16,13-5 0-16,5 0-1 15,8-11 1-15,6-7-1 0,-5-5 1 16,6-7-1-16,0-7 1 16,-5-8-1-16,6-14 1 15,4-9 0-15,-5-4 0 16,-6-6 0-16,-9 3 1 15,-5 1 0-15,-7 2 0 16,-7-1 0-16,-14 7 1 16,-6 0 0-16,-3 5 0 15,-3 4-2-15,0 8 1 16,-1 9-2-16,-2 10 1 16,-3 8-2-16,4 5 0 15,-1 4-7-15,3-1 1 16,-1 0-96-16</inkml:trace>
  <inkml:trace contextRef="#ctx0" brushRef="#br0" timeOffset="-107233.018">4473 17516 142 0,'0'0'0'0,"0"0"1"16,7-21 0-16,0 14 1 15,1 3-1-15,10 1 1 16,3 3-1-16,-2 0 0 16,2 0 0-16,0 0 0 15,5 0-1-15,10-4 0 0,6 1-6 16,-7-1 1-16,-3 1-8 16,-10-1 0-16,3 1-67 15</inkml:trace>
  <inkml:trace contextRef="#ctx0" brushRef="#br0" timeOffset="-107022.456">4549 17653 127 0,'0'0'1'0,"19"-5"1"16,9-2 1-16,4 5 0 15,-3 4-1-15,3-1 0 16,-10 3-2-16,6-2 0 16,-7-2-9-16,32 1-84 15</inkml:trace>
  <inkml:trace contextRef="#ctx0" brushRef="#br0" timeOffset="-106335.696">5147 17361 35 0,'0'0'10'0,"0"0"1"16,-13 21 1-16,11-14 1 15,-5 0-4-15,14 4 1 16,8 1-5-16,-1 11 1 15,4 9-2-15,-2 6 0 16,4 8-2-16,0 0 0 16,-6 3-1-16,0-7 1 15,0-5-2-15,-6-9 1 16,-1-9-1-16,4-6 0 16,-10-6 0-16,1-9 0 15,3-5 0-15,-10-14 0 16,2-9 0-16,-10 0 1 15,0-3 0-15,4-4 1 16,-3-4-1-16,-1 4 1 16,5 1 1-16,-3 4 0 15,8 4 0-15,3 7 0 16,1 5-1-16,12 0 0 0,1 2 0 16,8 0 0-16,4 0-1 15,1 3 1-15,-6 3-1 16,6 2 0-16,0 5 0 15,2 2 0-15,-3 6 0 16,-5 0 0-16,-1 0-1 16,-19 2 1-16,-2 4-1 15,-8-1 1-15,-12 0 0 0,-4 0 0 16,-8-1-1-16,5-6 0 16,-6-1-3-16,0-6 0 15,5-5-6-15,3-9 0 16,5 0-93-16</inkml:trace>
  <inkml:trace contextRef="#ctx0" brushRef="#br0" timeOffset="-106093.543">5303 16915 145 0,'0'0'0'16,"-6"30"0"-16,6-9 0 15,0 3 0-15,6 1 0 16,-5 3 0-16,6-2 0 16,-5 1-7-16,2-8 1 0,3-5-3 15,0 20-76 1</inkml:trace>
  <inkml:trace contextRef="#ctx0" brushRef="#br0" timeOffset="-105674.386">5127 16358 130 0,'0'0'0'16,"5"33"0"-16,-5-17 0 16,0 0 0-16,2 3 0 15,-1 2 1-15,10-2 0 16,-1 3 0-16,16-8 0 16,13-6 0-16,-15-1 0 15,8-3-1-15,-5-15 1 16,7-11 0-16,-8-1 0 15,-4-5 1-15,-2-6 0 16,-6-4 1-16,-8 1 1 16,-6-2 0-16,-8 0 0 15,-10 2-1-15,-1 4 1 16,-10 5-1-16,-5 10 0 16,-7 11-2-16,0 13 1 0,5 11-1 15,-3 8 0-15,10 10-1 16,8 2 0-16,3 3-2 15,18-5 0-15,7-3-9 16,14-7 1-16,0-1-97 16</inkml:trace>
  <inkml:trace contextRef="#ctx0" brushRef="#br0" timeOffset="-105357.037">5644 16089 127 0,'0'0'0'15,"-22"7"1"-15,10-5 1 16,6-1 2-16,6-1 0 16,0 0-1-16,11 0 1 15,5 2-3-15,-1-2 1 16,4 2-3-16,1-6 0 16,8-1-5-16,-1-5 1 15,7-1-92-15</inkml:trace>
  <inkml:trace contextRef="#ctx0" brushRef="#br0" timeOffset="-104891.903">5690 15941 136 0,'0'0'0'0,"0"0"0"0,0 0 0 15,-32 12 0-15,12 1 0 16,-8 4 0-16,1 4 0 16,-2 4 0-16,-1 7 1 15,6 6-1-15,5-1 1 16,6 4-1-16,12-6 1 15,9-2-1-15,5-6 1 16,7-6-1-16,14-11 1 16,7-6-1-16,7-10 1 15,-1-8-1-15,0-5 1 16,-5-6 0-16,-2-8 0 16,-5-6 0-16,-8 6 1 0,-11 1 0 15,-5-3 1-15,-17-2 0 16,-8 9 0-16,-6 4 0 15,-8 8 0-15,-18 5-2 16,-1 8 0-16,-3 8-1 16,1 6 0-16,-4 4-2 15,-49 12-118-15</inkml:trace>
  <inkml:trace contextRef="#ctx0" brushRef="#br0" timeOffset="-104323.234">5869 17163 161 0,'0'0'0'0,"-5"21"0"0,-3 5 0 16,-6 9 0-16,1 6 0 15,-1 4 0-15,0 8 1 16,0 7-1-16,2 14 1 16,9 10-1-16,3-19 0 15,9-9-2-15,3-22 1 16,3-20-5-16,12-11 1 15,2 1-102-15</inkml:trace>
  <inkml:trace contextRef="#ctx0" brushRef="#br0" timeOffset="-103977.522">6108 17433 138 0,'0'0'0'0,"0"0"0"0,-26 34 0 16,16-12 0-16,-2 5 0 15,10 1 0-15,2 2 0 16,10 0 0-16,4 0 0 16,12-8 0-16,8-2 0 15,0-8 0-15,5-7 0 16,-4-8 1-16,-6-10-1 16,-1-6 1-16,-2-9 0 15,-8-2 1-15,-4-1 0 16,-13-1 0-16,-2 0 1 0,-10 6 0 15,-4 1 0-15,-6 8 0 16,-6 3-2-16,-2 5 1 16,-8 5-2-16,8 4 1 15,-5 6-2-15,12-1 1 16,3 4-9-16,5-1 1 16,8 5-1-16,13-3 1 15,4 1-83-15</inkml:trace>
  <inkml:trace contextRef="#ctx0" brushRef="#br0" timeOffset="-103287.354">6525 17324 147 0,'0'0'0'0,"0"0"0"16,-16 25 0-16,9-8 1 15,1 6-1-15,0 5 1 0,6 6-1 16,0-1 1-16,4 2-1 16,-2-3 0-16,4-4 0 15,1-3 0-15,0-6-1 16,2-5 1-16,-4-5-1 16,2-9 0-16,-1-5 1 15,-1-13 0-15,-3-10 0 16,-4-2 1-16,-5-5 0 0,2 5 1 15,-6 4 0-15,8 3 0 16,-3 5 0-16,5 4 0 16,2 4 0-16,19-3 0 15,13-1-1-15,-9 4 1 16,2 3-2-16,0 1 1 16,1 5-1-16,-1 4 1 15,-5 8-1-15,-6 1 0 16,-6 6 0-16,-4 4 0 15,-5 8 0-15,-5-2 0 16,2 4 0-16,-8 0 0 16,2-1 0-16,8-3 0 15,-4 1 0-15,10-5 0 16,-2-3 0-16,9-5 0 16,2-4 0-16,7-6 0 15,11-6 0-15,-6-4 0 16,2-1 0-16,1-9 0 0,10-6 0 15,-11 3 1-15,-7-2-1 16,-7 1 1-16,0 0 0 16,-14 1 0-16,-13 1 0 15,-1 4 0-15,-7 3 0 16,0 9 0-16,-6 5-1 16,2 7 1-16,9 6-1 15,3 1 1-15,7 6-1 16,12-6 0-16,9 1-4 0,11-6 1 15,8-5-13-15,6-9 1 16,7-9 4-16,0-11 1 16,-2 1-73-16</inkml:trace>
  <inkml:trace contextRef="#ctx0" brushRef="#br0" timeOffset="-103062.382">7198 17250 163 0,'0'18'0'16,"-7"12"1"-16,6-13 1 16,-1-2 0-16,4 0 1 15,5 1 0-15,5 14 0 16,-4 9-1-16,8 12 0 16,-4 10-1-16,1 18 0 15,1 14-1-15,-9-14 1 16,-10-5-2-16,5-26 1 15,-6-20-9-15,5-11 0 0,1 1-109 16</inkml:trace>
  <inkml:trace contextRef="#ctx0" brushRef="#br0" timeOffset="-102115.515">7516 17769 173 0,'0'0'0'0,"0"0"0"0,0 0 0 16,0 0 0-16,0 0 0 15,0 0 0-15,0 0 0 16,0 0 0-16,17-9 0 16,-5 7 0-16,6 4 0 15,-9 7 0-15,3 7 0 16,-12 5 0-16,0 5 0 15,-6 2 0-15,0 2 0 0,6-4 0 16,-7-1-1-16,8-6 1 16,5-5-1-16,-1-3 0 15,3-4-5-15,-1-3 0 16,0-3-1-16,6 5-100 16</inkml:trace>
  <inkml:trace contextRef="#ctx0" brushRef="#br0" timeOffset="-101663.785">8316 17366 151 0,'0'0'1'16,"0"0"1"-16,0 0 1 16,0 0 1-16,0 0-1 0,0 0 1 15,-3 25-1-15,-1 0 1 16,2 10-2-16,1 2 1 16,1 3-2-16,0-5 0 15,3 0-1-15,4-8 0 16,-2-4-5-16,2-8 0 15,-1-4-10-15,2-9 1 16,-2-6 1-16,-1-6 1 16,-2-1-70-16</inkml:trace>
  <inkml:trace contextRef="#ctx0" brushRef="#br0" timeOffset="-101501.926">8287 17486 113 0,'0'0'1'0,"0"0"1"15,-28 7 3-15,8-4 0 16,5 3 0-16,3-1 0 15,3 2-1-15,11 0 1 16,5 2-2-16,5-2 1 16,-2 2-2-16,15-4 0 15,8-2-2-15,-4-3 0 0,5-3-9 16,6-8 0-16,0 1-89 16</inkml:trace>
  <inkml:trace contextRef="#ctx0" brushRef="#br0" timeOffset="-100990.143">9260 17384 158 0,'0'0'0'0,"0"0"1"15,-7 30 0-15,7-7 1 16,1 3-1-16,10 0 1 16,5 4-1-16,4-3 1 15,7-3-1-15,-5-6 0 16,6-4 0-16,-3-7 0 16,-3-5 0-16,4-16 0 0,1-13 0 15,-1 1 0-15,-4-4-1 16,-8-3 1-16,-14-2 0 15,-5-1 0-15,-11 3 0 16,-4 8 1-16,-12 8-2 16,1 10 1-16,-8 10-1 0,-1 6 0 15,4 7-4-15,3 1 1 16,10 6-12-16,5-5 0 16,4-1-87-16</inkml:trace>
  <inkml:trace contextRef="#ctx0" brushRef="#br0" timeOffset="-100690.081">9729 16873 162 0,'0'0'0'15,"-12"29"0"-15,-1-16 1 16,5-3-1-16,1 4 1 16,-4 0-1-16,8 15 1 15,-3 9 0-15,6 11 0 16,0 11 0-16,6-2 0 0,-5 4-1 16,10-8 1-1,-2-5-1-15,-2-5 0 16,7-3-8-16,-6-11 1 0,4-8-6 15,8 31-85-15</inkml:trace>
  <inkml:trace contextRef="#ctx0" brushRef="#br0" timeOffset="-100344.223">9887 17366 139 0,'0'0'0'0,"0"0"1"16,9 18 0-16,2-9 0 15,1-2-1-15,9-2 1 16,3 0-1-16,-5-3 1 16,1 0-1-16,-5-9 1 15,-1-4-1-15,4-3 1 16,-11-3-1-16,1 1 1 16,-8 0-1-16,-8-7 1 15,-6-3 0-15,-7 8 0 16,-7 8 1-16,2 11 1 15,-2 12 0-15,3 6 0 16,4 11-1-16,6 0 1 16,4 3-1-16,9 2 0 15,4 2-1-15,10-3 0 16,4-4-1-16,14-8 0 0,1-6-5 16,15-12 0-16,1-11-5 15,40 3-97 1</inkml:trace>
  <inkml:trace contextRef="#ctx0" brushRef="#br0" timeOffset="-96021.697">10372 17191 166 0,'0'0'0'15,"0"0"0"-15,0 0 0 16,44-14 0-16,-27 7 0 15,1 0 0-15,-4 1 0 16,-6 3 0-16,5-4 1 0,-6 0 0 16,5-7 0-16,2-4-1 15,-6-8 1-15,5-8-1 16,-12 3 1-16,3-1-1 16,-9-1 1-16,-8-1-1 15,-2 8 1-15,-11 3-1 16,1 9 1-16,1 9-1 15,-1 8 0-15,4 8 0 16,2 8 0-16,4 9 0 0,1 9 0 16,7 9 0-16,0 5 0 15,7 7 0-15,7-2 0 16,-2 4-1-16,4-11 1 16,-1-5-2-16,4-11 0 15,1-6-2-15,-6-8 1 16,-4-5-1-16,2-7 1 15,-5-5 1-15,-5-4 1 16,2-5 1-16,-4-2 0 16,-7-1 0-16,2-1 0 15,-4 2 1-15,4 1 0 16,-1-1 0-16,8 4 0 16,3 1 0-16,2 4 0 15,0-3 0-15,13 1 0 16,1 0-1-16,13-3 1 15,14-4-1-15,-12 2 1 16,10 0-1-16,-3-2 1 16,3 0-1-16,-5 1 0 0,-4-3 0 15,-5 2 0-15,-6 0 0 16,-5 2 1-16,-6 2-1 16,-1 2 1-16,-1-1 0 15,-6 11 0-15,0 5 0 16,0 8 0-16,-6 4 0 15,6 3 0-15,6 1-1 16,1-7 0-16,7-2-4 0,-1-6 1 16,8-5-4-16,6-9 0 15,-1-1-100-15</inkml:trace>
  <inkml:trace contextRef="#ctx0" brushRef="#br0" timeOffset="-95824.307">10787 16985 165 0,'0'0'0'16,"-7"19"1"-16,0-15 0 15,-1-4 0-15,1-4 1 16,1-3-2-16,1 4 1 16,3-1-1-16,4 3 0 15,9 1-6-15,-4-2 1 16,7 2-3-16,5 3 0 15,2 1-95-15</inkml:trace>
  <inkml:trace contextRef="#ctx0" brushRef="#br0" timeOffset="-94996.694">11038 17207 157 0,'0'0'0'0,"-7"-18"0"0,9 23 0 16,2 11 0-16,3 5 0 16,5 9 0-16,-9 0 0 15,3 3-1-15,-1-1 1 16,-3 1-2-16,6-3 0 15,3 0-1-15,-4-7 0 16,1-6 0-16,-1-4 0 16,-1-6 1-16,1-9 1 15,0-9 1-15,-2-3 0 16,2-3 0-16,0-6 0 16,1-5 1-16,-1 2 1 15,-1-3 1-15,1 7 1 16,-6 4 0-16,-1 6 0 15,2 3-1-15,7 7 1 16,0 6-2-16,3 6 1 16,2 6-1-16,1 0 0 15,-1 1-1-15,6 1 0 16,0 0-1-16,8-4 1 0,6 0-1 16,0-6 0-16,0-2-1 15,-5-5 0-15,3-4 0 16,-5-2 0-16,1-4 0 15,-8 0 1-15,-1 0 0 16,-9-1 0-16,1-3 0 16,-8 1 0-16,2 2 0 0,-10 1 1 15,2 2 0-15,-4 2 0 16,1 1 0-16,6 4 0 16,-5-3 0-16,10 3 0 15,2 1-1-15,7 1 1 16,6 2-1-16,1-3 1 15,1 1-1-15,-4-4 1 16,3-1-1-16,-6-6 1 16,3-3-1-16,-8 1 1 15,-1-1-1-15,-7-4 1 16,-4-3-1-16,-9 3 1 16,-3 2-1-16,0 5 1 15,-6 4 0-15,-1 8 0 16,0 6 0-16,2 9 0 15,5 8 0-15,7 4 0 16,7 3-1-16,14-3 1 16,6 0-1-16,12-11 1 15,10-5-4-15,1-12 0 0,6-11-2 16,45 2-125 0</inkml:trace>
  <inkml:trace contextRef="#ctx0" brushRef="#br0" timeOffset="-90122.212">22613 14815 103 0,'0'0'0'16,"0"0"7"-16,0 0 0 15,0 0 0-15,0 0 0 16,-19-9-4-16,6 5 1 15,5 1-3-15,-5 3 1 16,6 2-2-16,0 15 1 16,2 11 0-16,3 16 0 15,2 16 0-15,6 10 1 16,-3 15-1-16,4 25 1 16,4 24-1-16,-6-8 0 15,-3 6-1-15,3-12 1 16,-3-8-1-16,-2-15 1 15,-2-14 0-15,-3-17 0 16,3-15 0-16,-3-14 0 0,-1-12-1 16,1-11 0-1,-2-11 0-15,0-3 0 0,0-5 0 16,-3-11 0-16,-8-10 0 16,-3 0 1-16,-1-6 0 15,1 6 0-15,-4 3 0 16,10-4 1-16,1 1-1 15,2 5 0-15,5 5-1 16,5 6 1-16,4 2 0 0,10 14 1 16,5 10-1-16,2 6 0 15,6 10-1-15,-4 7 1 16,0 6-1-16,0-1 1 16,-2 2-1-16,-2-4 0 15,2-1 0-15,-5-11 1 16,0-8 0-16,4-11 0 15,-3-9-1-15,5-15 1 16,2-9 0-16,-3-5 0 16,2-4-1-16,-8-3 1 15,1-3-5-15,-7 9 0 16,-1 5-80-16,-4 4-4 16,3 0 113-16</inkml:trace>
  <inkml:trace contextRef="#ctx0" brushRef="#br0" timeOffset="-89439.08">22281 16788 117 0,'0'0'0'0,"20"-31"3"16,-13 20 0-16,5 6 6 0,9 1 0 15,5 6 0 1,-2-2 1-16,6 0-9 0,-2 0 1 16,0 2-2-16,0 0 0 15,-2-1-14-15,-4-1 1 16,-2 0-52-16,-5-1-5 15,-3-3 70-15,1-5 0 16</inkml:trace>
  <inkml:trace contextRef="#ctx0" brushRef="#br0" timeOffset="-86288.898">22587 16721 144 0,'0'0'0'0,"0"0"0"16,0 0 0-16,0 0 0 15,0 0 0-15,0 0 0 16,0 0 0-16,-7 29 1 16,0-5 0-16,-2 6 0 15,-7 5 1-15,-1 4 1 16,-8 3 0-16,-4 6-2 0,-4-1 1 15,-2 4-1 1,3-5 0-16,10-2-1 0,1-6 1 16,7-3 0-16,8-3 0 15,8-6 1-15,3-5 0 16,8-5 3-16,13-2 0 16,10-3-4-16,5-4 0 15,-1-5 0-15,-5-2 1 16,-1-2-1-16,1-2 0 15,0 1-8-15,-9-1 1 16,-5 1-77-16,-7-2-4 16,-3-2 87-16,-11-16 0 15</inkml:trace>
  <inkml:trace contextRef="#ctx0" brushRef="#br0" timeOffset="-86093.549">22396 16975 178 0,'21'12'0'0,"13"9"0"16,-28-16 0-16,-11-5 0 16,5 0 1-16,-1-3-1 15,13 4 1-15,5 3-1 16,6 3 1-16,0 4-16 16,-3-1 0-16,1 2-58 15,25 11 40-15</inkml:trace>
  <inkml:trace contextRef="#ctx0" brushRef="#br0" timeOffset="-83691.956">22030 2534 149 0,'0'0'0'15,"0"0"0"-15,0 0 1 16,0 0-1-16,-3 21 0 16,-9 11-1-16,3 3 1 15,-3 5-5-15,5-4 0 16,-4-5-5-16,8-8 0 15,-3-5 6-15,5-6 1 16,-3-5 2-16,-3 0 0 16,-1 2 2-16,1-7 0 0,-6-2 4 15,10-11 0 1,-6-10 2-16,6 2 1 16,-3-8-7-16,6-3 1 0,0 2-1 15,0 2 0 1,2-1-1-16,2 5 0 0,-3 1 0 15,1 7 0-15,2 5 0 16,1 0 0-16,-3 4 1 16,5 10 1-16,0 7-1 0,12 6 0 15,5 10-1-15,1-2 1 16,-5 1-3-16,1 4 1 16,0 1-22-16,-7-9 1 15,-1-2-25-15,-7-7-5 16,1-2 52-16,-1-7 0 15,-6 1 0-15,0-3 0 16</inkml:trace>
  <inkml:trace contextRef="#ctx0" brushRef="#br0" timeOffset="-83392.052">22074 2801 107 0,'0'0'0'15,"0"0"3"-15,0 0 0 16,0 0-1-16,0 0 1 16,-37-28-2-16,22 12 0 15,1 2 0-15,7-7 1 16,-6 2 0-16,6-4 1 15,6 2-2-15,-5 2 1 16,6 6 1-16,0 4 1 16,0 1-2-16,0 4 0 15,0 2 0-15,6 16 0 16,-5 8 2-16,10 9 0 0,-1 4-1 16,8 6 1-1,-1 4-2-15,1 8 0 0,-4 5 0 16,0 5 0-16,-2 8 0 15,-5-10 0-15,-4-3-1 16,2-9 1-16,1-12-39 16,2-5 1-16,5-7-13 0,8 29 33 15</inkml:trace>
  <inkml:trace contextRef="#ctx0" brushRef="#br0" timeOffset="-81114.269">21259 2139 118 0,'0'0'0'15,"7"-20"0"-15,-7 13 0 16,2 6 0-16,3-3 1 0,1 4 1 15,13-5 1-15,5 0-2 16,6-4 0-16,0-4-1 16,-1-1 0-16,8-3-2 15,-1 3 1-15,-2-2-18 16,-5 5 1-16,1-1-20 16,-8 3 1-16,5 1 41 15</inkml:trace>
  <inkml:trace contextRef="#ctx0" brushRef="#br0" timeOffset="-80849.545">21123 2337 151 0,'20'-21'0'15,"14"-7"0"-15,-27 46 0 16,-12 27 0-16,10-8 0 16,1 5 0-16,2-10 0 15,5-4-3-15,13-12 0 16,10-7-33-16,10-18 1 16,4-9 1-16,1-3-5 15,-1-5 39-15,-4 3 0 16</inkml:trace>
  <inkml:trace contextRef="#ctx0" brushRef="#br0" timeOffset="-80764.922">21659 2325 42 0,'0'0'0'0,"0"0"0"16,0 0 0-16,0 0-10 16,-19 0 0-16,-8 0 10 15,-7-5 0-15,0 1-13 16</inkml:trace>
  <inkml:trace contextRef="#ctx0" brushRef="#br0" timeOffset="-80582.51">21143 2365 130 0,'19'-1'0'0,"10"-3"3"0,-15-1 1 16,-3 1 1-16,12-8 1 15,6 2-4-15,15-6 1 16,6 0-5-16,3-5 0 16,1-6-70-16,-5 1-4 15,3 3 76-15,46-22 22 16</inkml:trace>
  <inkml:trace contextRef="#ctx0" brushRef="#br0" timeOffset="84853.559">6183 12590 123 0,'11'42'0'0,"-2"7"0"0,-2-3 0 16,1 1 0-16,-1-6 0 15,0-6 0-15,0-5 0 16,-2-6 0-16,-5-6 0 16,0-6 0-16,-5-13 0 15,-4-13 0-15,2-2 0 16,-6-7 0-16,6-5 0 16,0-6 0-16,0-4 1 15,1-5 0-15,6-2 0 16,6-4 0-16,1 3 1 15,1 2-1-15,3 9 1 0,-8 8-1 16,18 3 0-16,5 6 0 16,7 2 0-16,2 6-1 15,0 5 1-15,4 3-1 16,-3 4 1-16,4 3-1 16,-8-2 1-16,-10 3 0 15,-11 6 0-15,-18 4 0 16,-9 1 0-16,-8 4 0 15,-8-3 0-15,-9 1 0 0,2-3 0 16,1 0-1-16,-1-4 0 16,-1-1-6-16,12-8 1 15,-1 1-92-15</inkml:trace>
  <inkml:trace contextRef="#ctx0" brushRef="#br0" timeOffset="85828.561">6672 12469 158 0,'0'0'0'0,"-39"15"-2"16,45-15 1-16,13-3-3 16,-5-1 1-16,0 1 0 15,-2-1 0-15,-9 3 1 16,8-3 1-16,-4 1 0 15,1-3 1-15,5-1 0 16,-5-2 0-16,5-5 0 0,1 0 0 16,-7-3 0-16,6-10 0 15,-6-4 0-15,-1 4 0 16,-3 1 0-16,-3 3 1 16,-3 4 0-16,-8 3 0 15,2 4 0-15,1-1 0 16,-6 8 0-16,2 5 0 15,-2 5-1-15,1 8 1 16,0 8-1-16,4 3 1 16,2 6-1-16,2-2 1 15,5 6-1-15,0 3 1 16,0 1-1-16,0-1 0 16,7 0 0-16,1-7 0 15,4-4 0-15,2-8 0 16,0-4 0-16,6-5 0 15,-1-7 0-15,5-13 0 16,8-8 0-16,-10-4 0 0,4-5 0 16,-6 5 0-16,-5 2 0 15,-3 3 0-15,-3 2 0 16,2 4 0-16,-4 2 0 16,-2 1 1-16,-3 0-1 15,5 4 1-15,-7 3-1 16,0 7 1-16,0 6-1 15,5 8 1-15,4 8-1 16,3 1 1-16,3 2-1 0,-1-4 1 16,0-3-1-16,0-2 0 15,0-5 0-15,-2-4 0 16,-5-3 0-16,2-4 0 16,2-3 0-16,-4-6 0 15,1-6 0-15,3-6 0 16,-3-3 0-16,-1-6 0 15,2-3 0-15,-4 5 0 16,2 4 0-16,-3 1 1 16,-2 4-1-16,3 3 1 15,-5 3-1-15,0 2 1 16,2 5 0-16,-1 8 0 16,5 10 0-16,-1 3 0 15,2 9-1-15,1-2 1 16,5 4-1-16,-5-4 1 15,-1-1-1-15,4-6 0 16,-2-5-3-16,-2-2 0 16,0-1-111-16</inkml:trace>
  <inkml:trace contextRef="#ctx0" brushRef="#br0" timeOffset="86280.315">7723 12368 115 0,'0'0'0'0,"-29"23"0"0,27-28 0 16,4-7 0-16,-2-1 0 15,0 3 0-15,-6 6 1 16,-2 4 0-16,-5 4 1 15,-1 3 0-15,-5 2 0 16,4 3-1-16,-5 2 1 16,-1 4-1-16,8 3 1 15,0 3-1-15,6-1 0 16,4-2 0-16,5-1 0 16,5-5-1-16,0-1 1 15,7-3-1-15,-1-2 1 16,1 0-1-16,6-2 1 15,-5-2-1-15,-3-2 1 16,1-1 0-16,-5 0 1 16,-1-2 0-16,-7 5 1 15,0 2 0-15,-8 4 1 16,-12 5-2-16,0-1 0 0,-7 3-2 16,-6 0 0-16,-3 3-1 15,1-6 0-15,-4 3-111 16</inkml:trace>
  <inkml:trace contextRef="#ctx0" brushRef="#br0" timeOffset="87000.606">6129 13402 145 0,'0'0'0'0,"0"0"0"15,0 0 0-15,0 0-1 0,0 0 1 16,0 0-1-16,0 0 0 16,19 30 0-16,-5-2 0 15,0 3 0-15,4 5 1 16,-8-1-1-16,1-4 1 15,-3-4-1-15,1-4 1 16,-2-6 0-16,-2-5 0 16,1-3 0-16,-5-9 0 15,5-9 0-15,-6-12 0 16,5-10 0-16,-5-4 1 16,-5-4 0-16,3-2 0 15,-2-1 0-15,3 7 1 16,1 5-1-16,0 6 1 15,0 4-1-15,1 6 1 16,3 4-1-16,-2 3 0 16,3 3-1-16,-2 2 0 15,10 2-1-15,-5 0 0 0,4 0-4 16,9 0 0-16,4 2-95 16</inkml:trace>
  <inkml:trace contextRef="#ctx0" brushRef="#br0" timeOffset="87675.698">6633 13286 142 0,'-17'5'0'0,"-20"2"-1"16,42-5 0 0,27-4-3-16,-11 4 1 0,3 1 0 15,1 6 1-15,-3 5 0 16,-1 6 1-16,-2 6 0 15,1-1 0-15,-1 1 0 16,-9-7 0-16,1-1 0 16,-3-6 1-16,-1-1 0 15,-3-6 0-15,-8-5 0 16,3-4 0-16,-5-4 0 0,-8 1 1 16,2-6 0-16,-2 4 0 15,-1 1 0-15,-5 1 1 16,1 3 0-16,4 4 0 15,-5 5 0-15,5 6 0 16,-5 5 0-16,8 1 0 16,2 6-1-16,5 4 1 15,-1-3-1-15,12-1 0 16,-6-4 0-16,8-1 0 16,10-1-1-16,-8-4 1 15,4-3-2-15,4-4 1 16,-3-6-4-16,10-13 1 15,-3 1-96-15</inkml:trace>
  <inkml:trace contextRef="#ctx0" brushRef="#br0" timeOffset="91357.666">7204 13317 89 0,'0'0'0'0,"0"0"-1"0,0 0 0 16,0 0-1-16,0 0 0 15,20 37 1-15,-6-7 0 16,-7 7 1-16,4 2 0 16,-2 3 0-16,-4-3 0 15,2-1 0-15,2-6 1 16,-3-4-1-16,-4-7 0 15,-4-7 0-15,1-7 0 16,-4-5 0-16,-2-6 0 16,-2-6 1-16,4-8 0 15,-4-8 1-15,-2-2 0 16,4-4 1-16,-1 2 1 16,-5 2-1-16,8-2 0 15,2 0-1-15,3 6 1 16,-5 3-2-16,5 3 1 15,5 2-1-15,-3 6 1 16,-1 3-1-16,18-2 0 16,8 2-1-16,-5 2 1 0,4 1-1 15,2 4 1-15,7 0-1 16,-3 0 1-16,-6 0-1 16,-5 2 0-16,-6 0 0 15,-1-1 1-15,-1 3 0 16,-6-4 0-16,-6 0 0 15,-4 4 1-15,-16-1-1 0,-1 2 0 16,-9 4-1-16,-3 2 0 16,-3 1-1-16,-27 11-88 15</inkml:trace>
  <inkml:trace contextRef="#ctx0" brushRef="#br0" timeOffset="95049.692">7715 13233 99 0,'0'0'0'16,"0"0"0"-16,0 0 0 16,0 0 0-16,0 0 0 15,8 33 0-15,-8-6 0 16,0 6 1-16,0 1 0 16,0 3 0-16,0-6 1 15,4 1-2-15,-3-6 0 16,-1-3-2-16,0-11 1 0,0 2-71 15</inkml:trace>
  <inkml:trace contextRef="#ctx0" brushRef="#br0" timeOffset="95244.151">7676 13077 128 0,'4'24'0'0,"3"18"-18"0,0-49 0 15,7-28 11-15,-7 11 0 16,1-1-46-16</inkml:trace>
  <inkml:trace contextRef="#ctx0" brushRef="#br0" timeOffset="95842.006">8224 13226 126 0,'0'0'0'15,"-19"-12"-1"-15,6 6 0 16,3 3 0-16,-8 5 0 16,4 3 1-16,-1 6 0 15,-4 4 1-15,5 6 0 16,0 4 0-16,0 5 1 16,2 3-1-16,5-1 1 15,1 0-2-15,10-4 1 16,5-2-1-16,-4-5 0 15,5-5 0-15,1-4 0 0,-1 1-2 16,6-13 0-16,0-4-4 16,4-10 0-16,7 0-75 15</inkml:trace>
  <inkml:trace contextRef="#ctx0" brushRef="#br0" timeOffset="96098.805">8232 12917 113 0,'0'0'0'0,"0"35"-4"0,0-26 0 15,0-4-4-15,0 4 0 16,-5 3 6-16,5 11 0 16,5 9 2-16,-5 1 0 15,0 9 1-15,0 2 0 16,6 2 1-16,-5 1 0 15,6 1-2-15,0-4 1 16,-1-1-3-16,-5-9 1 16,3-6-7-16,-2-9 0 15,3 1-41-15</inkml:trace>
  <inkml:trace contextRef="#ctx0" brushRef="#br0" timeOffset="96614.715">8471 13349 143 0,'0'0'0'0,"-15"30"0"0,15-16 0 16,7-5-4-16,0-2 0 16,7-4-5-16,1-1 1 15,-1-2 3-15,4-3 1 16,-4-4 3-16,-2 0 0 15,-2-2 1-15,1-4 0 16,-8-2 0-16,2 1 0 16,-3-2 0-16,-2 0 0 15,-2 0 0-15,-3 0 0 16,2 2 0-16,-8 7 0 16,1 5 0-16,-1 6 0 15,-1 6 1-15,2 5 0 16,-3 2 1-16,6 6 0 15,2 7 1-15,4-4 0 0,2-3-1 16,10-4 1-16,3-1-3 16,19-15 1-16,5-8-2 15,37 3-89 1</inkml:trace>
  <inkml:trace contextRef="#ctx0" brushRef="#br3" timeOffset="114131.604">22088 13056 145 0,'0'0'0'0,"36"-9"0"16,-36 4 1-16,-8-6-1 16,-5 6 1-16,7-1-1 15,-1 3 0-15,1 3 0 16,5 7 0-16,2 5 0 16,6 11 1-16,5 9-1 15,1 3 1-15,-5 4-1 16,3 1 1-16,-2 2 0 15,-8 6 1-15,3 3 0 0,-9 1 0 16,-4 3 2-16,-9-4 0 16,-8 0 1-16,-3-4 0 15,-11-8-2-15,-1-4 0 16,-6-5-2-16,-8 1 1 16,-7 3-1-16,17-11 1 15,10-9-1-15,6 2 1 16,2-1-1-16,7-2 0 15,6-3-1-15,0-3 1 16,8-1-1-16,-1-3 0 16,6-1-20-16,1-2 1 15,-6 2-55-15,13-11-5 16,7-7 79-16,7-9 22 16</inkml:trace>
  <inkml:trace contextRef="#ctx0" brushRef="#br3" timeOffset="114583.231">22587 13121 145 0,'-20'15'0'16,"-9"10"0"-16,23-23 0 16,15-15 0-16,-4 6 0 15,4-1 0-15,-4 2 0 16,-5 5 1-16,-7 9 1 15,0 8 1-15,-5 7 0 16,-2 9-1-16,0 6 0 16,-5 8-1-16,5 5 1 15,0 9-1-15,6-2 1 16,6 3-1-16,4-3 1 16,6 0-1-16,10 7 1 15,3 6-1-15,-6-22 0 16,3-11 0-16,-3-4 0 15,-1-6-13-15,-3-5 0 16,-8-7-60-16,15 22 38 16</inkml:trace>
  <inkml:trace contextRef="#ctx0" brushRef="#br3" timeOffset="152456.452">16835 11407 109 0,'4'-17'0'0,"3"-13"0"16,5 30 0-16,4 16 0 16,10-11 0-16,7 0 1 15,2-5 0-15,1-9 0 16,-1-7 1-16,2-5-2 0,-1-9 1 16,6-5 0-16,2-5 0 15,-8-6-1-15,5 2 1 16,-7 2 1-16,-2 0 0 15,-4-5 0-15,-6 4 0 16,-2 1-1-16,-6 5 1 16,-13 6 0-16,-8 4 0 15,-8 1 0-15,1 12 0 16,-5 5-2-16,-8 9 1 16,-6 9-1-16,-2 5 1 15,2 9-1-15,2 7 1 16,1 1-1-16,1 4 1 15,-5 1-1-15,6 4 1 16,1 4-1-16,7 2 0 16,12 3 0-16,2 4 0 15,12-3 0-15,2-4 0 16,-1 0 0-16,7-11 0 0,6-3-1 16,6-6 1-16,2-3 0 15,6-9 0-15,7-5 0 16,0-6 0-16,1-3 0 15,4-5 0-15,1-4 0 16,-7-3 0-16,-4-6 0 16,-2-5 0-16,-5-6 0 15,-8 0 0-15,-3-2 1 16,-10 1 0-16,-2-2 0 0,-6 4 0 16,0 4 0-16,-7-3 0 15,-7 3 0-15,3 6 0 16,2 6-1-16,-6 6 1 15,-6 12-1-15,0 3 1 16,-5 8 0-16,7 6 1 16,5 7 0-16,5 3 0 15,4 8-1-15,10-3 0 16,9 3-1-16,2-6 0 16,-1-7 0-16,8-3 0 15,-2-6 0-15,0-3 0 16,1-6-3-16,-2-3 0 15,-1-1-33-15,9-6 1 16,1-4-4-16,-3-1-4 16,1 0 56-16</inkml:trace>
  <inkml:trace contextRef="#ctx0" brushRef="#br3" timeOffset="153012.03">17805 11161 129 0,'-4'26'0'0,"3"18"0"0,7-38 0 15,7-20-3-15,-3 12 0 16,2-3 1-16,6 13 1 15,-1 10 1-15,1 3 0 16,-4 5 2-16,-6 4 0 16,3 0 0-16,-4-3 1 15,-4-5-2-15,3-4 1 16,-6-4-2-16,1-5 1 16,-1-4-1-16,0-1 1 15,0-4 1-15,-1-4 0 16,-1-1 1-16,4-9 0 15,6-6-1-15,-8-4 0 16,0-8-2-16,0 4 1 16,5 2-1-16,2-4 1 15,6-4-1-15,-1 3 1 16,2-1 0-16,-4 9 0 16,2 2 0-16,9 9 0 15,6 10 0-15,-1 11 1 0,-4 10-1 16,3 6 1-16,-9 7 0 15,-1 1 0-15,-1 4-1 16,-3 0 1-16,-4 1-2 16,0-4 1-16,0-4-3 15,-2-4 1-15,-3-7-37 16,-1-1 1-16,-1-4-6 0,-1-3-4 16,1-1 61-16</inkml:trace>
  <inkml:trace contextRef="#ctx0" brushRef="#br3" timeOffset="153332.126">18373 10736 140 0,'-8'58'0'15,"-6"42"-3"-15,15-100 0 16,12-51-2-16,-1 33 1 16,-2 4 4-16,1 27 0 15,-4 17 5-15,-4 6 0 16,2 12 0-16,1 3 1 16,-5 7-3-16,3 10 0 15,-4 12-2-15,2-22 0 0,3-13-2 16,-3-6 0-16,-1-13-18 15,3-1 1-15,-2-8-37 16,-4-1-4-16,-3-7 59 16,5-5 0-16</inkml:trace>
  <inkml:trace contextRef="#ctx0" brushRef="#br3" timeOffset="153585.626">18131 11036 176 0,'14'18'0'0,"8"12"0"0,-22-30 0 15,-6-13-1-15,6 3 1 16,6-6 0-16,17 2 1 16,9 4 0-16,4-6 0 15,16 5-1-15,-3-5 1 16,5 4-1-16,2 0 0 15,3-4-85-15,-6 2 1 16,-10 0 84-16,52-18 17 16</inkml:trace>
  <inkml:trace contextRef="#ctx0" brushRef="#br0" timeOffset="179570.119">7634 3754 102 0,'0'0'1'0,"-8"-28"0"0,2 19 0 16,-2 0 0-16,6 2 0 15,-3 5-1-15,5 2 1 16,0 2-1-16,5 5 1 16,-3 7-1-16,5 7 1 15,-6 11-1-15,10 5 1 16,-2 7-1-16,-3 1 1 15,7 6-1-15,-6 0 1 16,1 2-1-16,-6-9 1 16,2-9-1-16,3-7 1 15,-6-5-1-15,5-2 1 16,-6-9-1-16,0-1 1 16,-2-2-1-16,-3-6 1 15,-2-10-1-15,1-3 1 16,-1-11-1-16,0-7 1 15,6-8 0-15,1-11 0 16,1-8 0-16,6 1 0 0,2-2 0 16,3 5 0-16,8 3 0 15,6 4 0-15,0 7 0 16,3 2 0-16,5 0 0 16,6 9 0-16,7 3-1 15,-4-3 1-15,5-1-1 16,-8 8 0-16,-11 7 0 15,10 3 0-15,-4 7 0 16,-8 2 0-16,-6 2 0 0,-7 10 0 16,-2 2 0-16,-17 7 0 15,-5 2 0-15,-11-4 1 16,-5 6-1-16,-7-6 1 16,-2 2-1-16,-12-3 1 15,-7 0-1-15,6-8 1 16,5 2-1-16,-1-6 0 15,9-1-4-15,9-1 1 16,-2-1-90-16</inkml:trace>
  <inkml:trace contextRef="#ctx0" brushRef="#br0" timeOffset="180606.09">8293 3754 113 0,'0'0'0'0,"-33"-20"0"16,44 22 0-16,10 5 0 0,-4-2 0 15,8 4 0-15,2-9 0 16,7-3 0-16,-5-8 0 16,3-1 0-16,-4-11 0 15,-2-3 0-15,-5-1 0 16,-6-3 0-16,-2 2 1 15,-5-7 0-15,-2 4 1 16,-1 1 1-16,-10 7 0 16,-1 4-1-16,-1-3 1 15,-1 1-1-15,-5 11 0 16,-1 10-1-16,0 0 1 16,2 2-1-16,-3 10 1 15,-5 9-1-15,6 11 0 16,-6 3-1-16,0 5 1 15,5 4-1-15,2-3 1 16,5-5-1-16,1-4 1 16,3-2-1-16,4 2 1 0,4 3-1 15,3-9 1-15,-4 0-1 16,15-3 1-16,3 0-1 16,-2-5 1-16,-2-6-1 15,8-7 0-15,2-10 0 16,0-7 1-16,-1-11-1 15,-2 0 1-15,2-2-1 16,-6 3 1-16,-1-1-1 0,-4 0 1 16,-1-4-1-16,-1 5 1 15,1-5-1-15,-7 10 1 16,-2 3-1-16,-2 5 1 16,-3 5-1-16,4 1 1 15,-4 1-1-15,-4 13 1 16,3 10-1-16,-1-4 1 15,-3 6-1-15,5-5 1 16,0 5-1-16,0-6 1 16,0 1-1-16,5-1 1 15,2 3-1-15,0-5 1 16,-6-1-1-16,12-5 1 16,-3-5-1-16,8-8 1 15,2-5-1-15,0-3 1 16,-1-2-1-16,-3-3 1 15,3-3-1-15,-4 3 1 16,-1 1-1-16,4-2 1 16,-4 2-1-16,-6-5 1 15,1 4-1-15,-2 3 1 0,0 5-1 16,-2 5 1-16,1 8-1 16,-1 5 1-16,-3 5-1 15,5-2 1-15,-6 6-1 16,5-4 1-16,-1 3-1 15,-2 1 1-15,3-1-1 16,-5 1 0-16,4 5-4 16,-5-6 0-16,0 1-5 15,6-7 0-15,-6 1-96 0</inkml:trace>
  <inkml:trace contextRef="#ctx0" brushRef="#br0" timeOffset="181074.375">9335 3763 69 0,'-20'3'0'15,"-9"6"0"-15,29-13 1 16,14-8 4-16,-4 3 0 15,2 0 2-15,-6-1 0 16,-1 1-2-16,-5 0 0 16,0 1-2-16,-5 4 1 15,-1 11-2-15,-1-2 0 16,-8 8 0-16,1 1 0 16,-7-4 0-16,5 3 0 0,6-1-1 15,3 2 1-15,1-5-1 16,8 5 1-16,9 3-1 15,3 1 1-15,7-1-1 16,-1-2 1-16,1-1-1 16,6-2 0-16,-7-7-1 15,-4 2 1-15,-4-2 0 0,-1-1 0 16,-8-2 1-16,3 7 0 16,-12 5 0-16,-8 1 0 15,-12 3 0-15,-3 5 0 16,-10 5-2-16,1-2 0 15,-7 1-1-15,-39 25-109 16</inkml:trace>
  <inkml:trace contextRef="#ctx0" brushRef="#br0" timeOffset="184778.172">7735 4627 119 0,'0'0'0'16,"-1"25"0"-16,1-23 1 15,0-4 1-15,3-2 0 16,4 4 0-16,4 14 1 16,1 16-1-16,2 11 1 0,-4 8-1 15,4-2 0-15,-2 8 0 16,1-6 0-16,-5-5-2 16,3-9 1-16,-8-9-5 15,-3 3 1-15,0 0-95 16</inkml:trace>
  <inkml:trace contextRef="#ctx0" brushRef="#br0" timeOffset="185879.191">7870 4829 128 0,'0'0'0'0,"0"0"0"0,0 0 0 16,0 0 0-16,0 0 0 15,0 0 0-15,0 0 0 16,0 0 0-16,0 0 0 15,28-9 0-15,-6-3 0 16,4-2 0-16,1-3 0 16,-6-1 0-16,-6-5 0 15,-3 2 0-15,-3 0 1 16,-5 2 0-16,-8-4 0 16,-3-2 0-16,-2 1 1 15,-4-3 0-15,-1 4 0 16,-7 2-1-16,-4 12 1 15,-4 9-1-15,1 9 1 16,-5 9-1-16,5 5 0 16,-6 7-1-16,7 1 1 0,9 10-3 15,18-1 1-15,11 0-3 16,-6 43-96 0</inkml:trace>
  <inkml:trace contextRef="#ctx0" brushRef="#br0" timeOffset="187136.465">8110 4996 97 0,'0'0'0'16,"0"0"0"-16,0 0 0 15,0 0 0-15,0 0 1 16,0 0-1-16,0 0 1 16,0 0-1-16,0 0 1 15,0 0-1-15,0 0 1 16,39-14-1-16,-22 9 1 16,2-4-1-16,1 0 0 15,-1 1 0-15,-4-7 1 16,-1-6-1-16,4 2 1 15,-9-2 0-15,-2 0 0 16,-7 2 0-16,0 1 0 16,-7 4 0-16,-2-2 0 15,-9 2 0-15,-1 9 0 16,-2 5 0-16,0 3 0 0,0 4 0 16,7 6 1-16,1-1-1 15,-1 11 0-15,7 3-1 16,0 2 1-16,1 2-1 15,6-4 1-15,6-3-1 16,2-2 0-16,5 2 0 16,6-5 0-16,3-2 0 15,3-6 0-15,-1-3 0 0,8-7 0 16,2-7 0-16,0-9 0 16,-1-6 0-16,-9-7 0 15,-1 0 0-15,-2-1 1 16,-6 5-1-16,5 0 1 15,-8 8 0-15,2 1 0 16,-5 4-1-16,-4-1 1 16,2 8-1-16,-6 5 1 15,6 4-1-15,-1 10 0 16,1 7 0-16,1 2 0 16,-4 3 0-16,3 2 0 15,0 2 0-15,-5-7 0 16,5-6 0-16,-2-2 0 15,-3-7 0-15,3-2 0 16,-4-3 0-16,6-3 0 16,-5 0 0-16,5-12 0 15,0-2 0-15,4-7 1 16,-4-2-1-16,7 3 1 0,-6-1-1 16,4 4 1-16,-5 3-1 15,0 1 1-15,-1 5-1 16,-5 2 1-16,5 3 0 15,-1 6 0-15,2 6 0 16,2 0 0-16,-1 3 0 16,4 4 1-16,2 2-1 15,-1-1 0-15,-5 1-2 0,5-2 1 16,-1-1-8-16,2-2 1 16,-4-4-82-16</inkml:trace>
  <inkml:trace contextRef="#ctx0" brushRef="#br0" timeOffset="187435.159">9003 4492 142 0,'-3'26'0'15,"-4"23"0"-15,7-35 0 16,3-14 0-16,3 9 0 16,-5 0 0-16,-1 12 0 15,5 7 0-15,-5 11 0 16,-5 7 0-16,5 6 0 16,-1 8 0-16,1-4 1 15,0-3-1-15,0-7 0 16,1-9-5-16,-1-4 1 0,0-7-6 15,0-8 1-15,0 1-72 16</inkml:trace>
  <inkml:trace contextRef="#ctx0" brushRef="#br0" timeOffset="187678.607">8782 4710 168 0,'0'0'0'16,"43"44"0"-16,-36-44 0 15,-7-13 0-15,4 5 0 16,-2-1 0-16,6 0 0 16,10 0-3-16,6 4 0 15,9 5-5-15,-7-5 0 16,6 3 1-16,3 2 0 15,1 0-87-15</inkml:trace>
  <inkml:trace contextRef="#ctx0" brushRef="#br0" timeOffset="188535.063">9294 4820 134 0,'0'0'0'0,"-19"-12"0"15,12 9 0-15,6 6 0 16,8 1 0-16,-2 1-1 16,4 0 1-16,3 4-2 0,-2-2 0 15,2 2-1-15,-1-4 0 16,-2 0 1-16,3-1 0 15,-4-4 1-15,1 0 0 16,3-4 1-16,-3-1 0 16,3-4 0-16,-6 1 0 15,1-5 0-15,-6 3 0 16,3-3 0-16,-2 1 1 16,-1 2-1-16,-8-3 1 15,-1 8-1-15,1 0 1 16,-4 1 0-16,2 8 0 15,-5 1 0-15,2 7 0 16,-3 4 0-16,1 5 0 16,1 2 0-16,8 7 1 15,10 5-1-15,1-3 1 16,1-4-1-16,8 2 1 16,4-4-2-16,2-7 0 0,-1-3-1 15,16 21-96 1</inkml:trace>
  <inkml:trace contextRef="#ctx0" brushRef="#br3" timeOffset="211051.682">12257 7007 79 0,'0'0'0'0,"0"0"0"0,0 0 1 16,0 0 0-16,0 0 1 15,0 0-1-15,0 0 1 16,0 0 0-16,0 0 0 15,0 0 1-15,0 0 1 16,0 0-1-16,0 0 1 16,35-6-1-16,-2 3 1 15,8-2-2-15,-3-2 1 16,-8 0-1-16,-3 0 1 16,0 1-2-16,-6-3 0 15,-8 2-1-15,1 2 0 16,-1 0-5-16,-6 1 0 15,0 3-75-15</inkml:trace>
  <inkml:trace contextRef="#ctx0" brushRef="#br3" timeOffset="211463.129">12958 6717 74 0,'-19'1'0'0,"-12"6"0"0,31-7 0 16,23-8 1-16,-10 1 0 15,1 0 1-15,-1-4 1 16,-6 1 7-16,1-3 0 16,-2 3-5-16,1-3 0 15,5-1-3-15,-4-3 0 16,6-6-1-16,-5 7 1 15,2 2-3-15,-4 2 0 16,0 3-54-16,0 0-5 16,0 4 60-16,-1 3 0 15</inkml:trace>
  <inkml:trace contextRef="#ctx0" brushRef="#br3" timeOffset="211758.75">13258 6379 107 0,'0'0'0'0,"13"-23"4"0,-1 1 1 16,-2-3-4-16,2-1 1 16,2-2-2-16,0 5 0 15,-1-4-15-15,1 4 0 16,1 2-27-16,-3 2-4 16,2 1 60-16</inkml:trace>
  <inkml:trace contextRef="#ctx0" brushRef="#br3" timeOffset="212378.761">13700 6775 76 0,'0'0'0'15,"0"0"0"-15,0 0 0 16,-18 17 0-16,2-3 0 15,-4 4 1-15,0 5 1 0,-1-2 3 16,0 3 0-16,1 1-3 16,0-2 1-16,-1 0-3 15,2 0 0-15,4 1-44 16,1-4-5-16,0-3 49 16,-4-3 0-16</inkml:trace>
  <inkml:trace contextRef="#ctx0" brushRef="#br3" timeOffset="212675.066">13412 7265 79 0,'0'0'0'16,"-16"-23"0"-16,9 23 0 16,-2 5 2-16,2 4 0 15,-5 5 3-15,4-1 0 16,1 1-3-16,-6 3 0 16,1 6-1-16,3-5 0 15,1-3-11-15,1 0 1 16,2-1-28-16,-4-6-5 15,2 3 55-15</inkml:trace>
  <inkml:trace contextRef="#ctx0" brushRef="#br3" timeOffset="213010.142">13128 7797 121 0,'14'-42'0'15,"5"-30"0"-15,-18 72 1 16,-6 35-1-16,-3-8 0 16,1 6-1-16,-2-3 0 15,-2 2-20-15,4-1 0 16,-1 1-15-16,1-4-5 16,1-3 41-16,1-4 0 15</inkml:trace>
  <inkml:trace contextRef="#ctx0" brushRef="#br3" timeOffset="-180068.555">17337 3806 130 0,'0'0'0'0,"0"0"0"16,0 0 0-16,0 20 0 16,0-8 0-16,-1 6-1 15,-5 10 0-15,6 14-1 16,-7 4 0-16,7 6-2 15,0-2 0-15,0-1 2 0,7-5 0 16,-1 0 2-16,-1-11 0 16,-2-8 1-16,3-6 1 15,-1-5 1-15,2-10 1 16,2-15-1-16,-1-1 1 16,3-11-2-16,4-3 0 15,6-6-1-15,-15-7 0 16,-6-10-1-16,7 3 1 15,1-6 0-15,4 4 1 16,2 6 0-16,-1 7 0 16,-1 12 1-16,-3 2 1 15,-2 12-2-15,6 9 1 16,8 14-2-16,-3-2 0 16,-2 6-1-16,3 1 0 15,-2 8-8-15,1-3 0 16,-4 1-60-16,-2-4-4 15,-4-3 72-15,-1-8 0 16</inkml:trace>
  <inkml:trace contextRef="#ctx0" brushRef="#br3" timeOffset="-179361.628">17941 3989 140 0,'0'0'0'16,"-5"-17"0"-16,13 3 1 15,10-4-1-15,-3 4 1 16,3-2-1-16,-4 6 0 15,0 1 0-15,1 0 0 16,-1 4 0-16,4 7 0 16,3 6 0-16,0 10 0 15,0 5 0-15,0 0 0 0,-8 1 0 16,1 8 0 0,-5 8 0-16,2-10 0 0,-6-2 0 15,-3-7 1-15,-1-3 0 16,-1-8 1-16,0-1-1 15,-8 0 1-15,-12-5-2 16,0-4 1-16,-1-7-1 16,0-2 1-16,0-2 1 0,2 2 0 15,-1 1-1-15,5 2 1 16,1 3-1-16,-11 3 1 16,3 5-1-16,1 7 1 15,-4 6-1-15,10 0 1 16,2 8-2-16,6 2 1 15,6 11-1-15,1-13 1 16,3-3-2-16,8 3 1 16,3-3-3-16,1-4 1 15,6-3-19-15,4-14 0 16,4-4-37-16,10-15-4 16,2-10 62-16,5-3 0 15</inkml:trace>
  <inkml:trace contextRef="#ctx0" brushRef="#br3" timeOffset="-178510.759">18447 3944 146 0,'0'0'0'16,"0"-22"0"-16,0 17 0 16,0 2 0-16,0 3 0 15,5 3 0-15,-4 11 0 16,6 7-2-16,-7 11 1 15,6 10 0-15,-5 2 0 16,-2 5 0-16,2 8 1 16,5 1 0-16,-5 0 0 15,5 0 0-15,-5 0 0 0,5-4 0 16,-5-10 0-16,3-9-1 16,-2-9 1-16,-2-6-4 15,0-4 1-15,0-6-1 16,0-3 0-16,-2-7 2 15,-2-9 0-15,3-8 2 16,-5-4 1-16,-1-2 2 0,0-9 1 16,0-3-2-16,2-9 1 15,2-2-2-15,3 3 1 16,0-1-1-16,3 0 1 16,9 3-1-16,-5 1 0 15,0-4-1-15,6 7 0 16,1 2 0-16,-1 5 1 15,7 11-1-15,1 5 0 16,7 7 0-16,-6 5 0 16,1 2 0-16,1 14 0 15,2 5 0-15,-1 2 0 16,-8 0 1-16,2 2 0 16,-5 0 0-16,-5-5 1 15,-4-1-1-15,-10-3 1 16,-11 0 0-16,-4-1 0 15,-7-1-1-15,-2-3 0 16,-6-2-1-16,2 0 0 16,0-6-14-16,6-1 1 0,5-1-49 15,4-5-4-15,3 3 85 16</inkml:trace>
  <inkml:trace contextRef="#ctx0" brushRef="#br3" timeOffset="-178263.954">18992 3945 151 0,'0'0'0'0,"-15"39"0"0,9-20 1 16,5 8-1-16,-3-1 1 15,4 9-1-15,0-8 0 16,-2-5-14-16,1-2 1 16,-3-4-47-16,2-2-5 15,2-6 65-15,2 1 0 16</inkml:trace>
  <inkml:trace contextRef="#ctx0" brushRef="#br3" timeOffset="-178073.904">19006 3603 165 0,'0'26'0'0,"0"18"-1"16,6-39 1-16,-5-15-61 15,5 3 0-15,-6-4 51 16,1 4 0-16,3 2-1 15</inkml:trace>
  <inkml:trace contextRef="#ctx0" brushRef="#br3" timeOffset="-177429.662">19468 3487 161 0,'0'0'0'15,"-22"17"0"-15,22 10 1 16,8 9-1-16,-6 5 0 15,3 6-1-15,-5 3 0 16,2 8-4-16,2 0 0 16,-3 3-5-16,6 1 1 15,-7 1 7-15,6-14 1 16,-5-9 1-16,5-4 0 0,-5-5 2 16,5-10 1-16,-6-3 3 15,7-9 1-15,0-2-4 16,-7-7 0-16,-7-6 0 15,-2-4 1-15,-2-6-1 16,-3-3 1-16,0-8-3 16,-1-2 0-16,-10 0 0 15,10 7 1-15,-6 0-1 0,0 10 1 16,-4 7 0-16,-4 14 1 16,-4 8-1-16,1 10 0 15,4 4-1-15,7-1 1 16,2-2-1-16,11 7 0 15,6 6-2-15,4-11 1 16,4-7-8-16,15-1 0 16,7-1-16-16,0-10 1 15,2-4-12-15,-2-7 0 16,1-9 17-16,-2-3 0 16,0-2 27-16,1-4 0 15,-7 4-3-15,5-3 0 16,1-1-13-16,-1-3 0 15,-4-2 1-15,3 0 0 16,-2 2-6-16</inkml:trace>
  <inkml:trace contextRef="#ctx0" brushRef="#br3" timeOffset="-177081.434">19742 4030 140 0,'0'0'0'0,"-36"26"1"16,36-21 0-16,19 2-1 15,-5-1 0-15,1-1 0 16,-2 2 0-16,-1 0 0 15,-3 0 0-15,-4-2-1 16,2-5 1-16,-5 0 0 16,6 0 0-16,4-3 0 15,2-8 1-15,-3-3-1 16,-2-7 0-16,-4 0 0 16,-3 3 0-16,-2 3 0 0,-6 2 1 15,-4-1-1-15,-2 5 1 16,-2 2 0-16,-5 6 0 15,-8 2 3-15,6 12 0 16,-5 8 1-16,4 5 0 16,-5 6 1-16,8-4 0 15,5 2 0-15,25-2 0 16,17 4-5-16,8-11 1 16,18-7-38-16,14-16 0 15,18-14-21-15,66-1 37 16</inkml:trace>
  <inkml:trace contextRef="#ctx0" brushRef="#br3" timeOffset="-175054.623">18767 11400 135 0,'0'0'0'0,"28"-2"0"0,-16 4 0 15,1 3-2-15,1 2 0 16,5-3-1-16,-3 1 0 16,3-5 1-16,-4 0 1 15,-2 0 2-15,1-5 1 16,-6 1 0-16,4-8 1 16,-5-2-2-16,2-2 0 15,-5 2-1-15,-3 0 0 16,-1 0 0-16,-7-2 0 15,-7 0 0-15,-5 8 1 16,-3 8 1-16,-6 3 0 16,-5 8 2-16,6 8 0 15,1 7-1-15,11 3 1 16,2 4 1-16,20 0 0 16,13 1-2-16,6 1 0 15,7 0-2-15,12-10 1 16,14-6-85-16,29-26-4 15,22-19 87-15,87-8 24 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08T12:49:13.3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5744,'0'0'0,"0"0"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20" units="cm"/>
          <inkml:channel name="Y" type="integer" max="1084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628.47894" units="1/cm"/>
          <inkml:channelProperty channel="Y" name="resolution" value="622.9885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4-03-08T12:58:34.065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23976 11999 105 0,'-5'20'0'0,"-4"13"2"15,9-33 1-15,2-10 0 16,-2 10 0-16,5 0 0 16,-10 10 1-16,2 6-1 15,-2 5 0-15,3 7-2 16,-3 2 1-16,-2 2-1 16,0-2 1-16,-2-2-1 15,4-7 0-15,-1-4-1 0,1-3 1 16,3-5 0-16,1-4 0 15,1-1-1-15,0-4 0 16,0 0 0-16,0-14 1 16,1-9 0-16,-1 2 0 15,6 0-1-15,-5-4 1 16,-1 1-1-16,6 1 1 16,-5 2-1-16,10-4 1 15,-2-1-1-15,-1 5 1 16,3 3-1-16,-1 9 1 15,2 9-1-15,8 4 1 16,1 5-1-16,-2 1 1 16,2 2-1-16,0 3 0 15,5-1 0-15,-5-2 0 16,-6-2-1-16,3-1 0 16,-8-4-4-16,1-1 0 15,-4-1-10-15,-6-3 0 16,1-1-5-16,-4-5 1 0,-5-2 15 15,0-3 0-15,-6 1 2 16,-3-4 1-16,-2 3 7 16,-4-3 0-16,-6-2 11 15,5 4 0-15,6 3-5 16,3 0 0-16,2 6-9 16,5-1 0-16,1 2-1 0,5-1 1 15,-1 1-2-15,2 2 1 16,0 0 0-16,9 14 0 15,10 4 1-15,-2 13 1 16,8 8-1-16,3 9 0 16,1 8-1-16,3-5 0 15,2 1 0-15,7 22 0 16,-1 14 0-16,-11-11 1 16,-1-4-2-16,-3-23 0 15,-10-16 0-15,-1-8 0 16,-3-8-4-16,-10-4 1 15,-1-5-75-15,0 14 30 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3-13T08:33:10.170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1 1,'0'0,"0"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20" units="cm"/>
          <inkml:channel name="Y" type="integer" max="1084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628.47894" units="1/cm"/>
          <inkml:channelProperty channel="Y" name="resolution" value="622.9885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3-11T21:01:07.754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8827 6894 60 0,'0'0'0'0,"0"0"0"16,0 0 1-16,0 0 1 16,0 0 1-16,0 0 0 15,0 0-1-15,0 0 0 16,0 0-2-16,0 0 0 15,0 0-4-15,0 0 1 0,0 0-42 1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3-13T08:33:10.170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1 1,'0'0,"0"0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A3414D-0991-486A-8E56-E8CC64C2BD4B}" type="datetimeFigureOut">
              <a:rPr lang="en-US" smtClean="0"/>
              <a:t>3/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D2223-D3EF-451D-856F-DCD8DC7EAC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92958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A3414D-0991-486A-8E56-E8CC64C2BD4B}" type="datetimeFigureOut">
              <a:rPr lang="en-US" smtClean="0"/>
              <a:t>3/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D2223-D3EF-451D-856F-DCD8DC7EAC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01475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A3414D-0991-486A-8E56-E8CC64C2BD4B}" type="datetimeFigureOut">
              <a:rPr lang="en-US" smtClean="0"/>
              <a:t>3/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D2223-D3EF-451D-856F-DCD8DC7EAC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98854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A3414D-0991-486A-8E56-E8CC64C2BD4B}" type="datetimeFigureOut">
              <a:rPr lang="en-US" smtClean="0"/>
              <a:t>3/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D2223-D3EF-451D-856F-DCD8DC7EAC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75346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A3414D-0991-486A-8E56-E8CC64C2BD4B}" type="datetimeFigureOut">
              <a:rPr lang="en-US" smtClean="0"/>
              <a:t>3/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D2223-D3EF-451D-856F-DCD8DC7EAC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04347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A3414D-0991-486A-8E56-E8CC64C2BD4B}" type="datetimeFigureOut">
              <a:rPr lang="en-US" smtClean="0"/>
              <a:t>3/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D2223-D3EF-451D-856F-DCD8DC7EAC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67755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A3414D-0991-486A-8E56-E8CC64C2BD4B}" type="datetimeFigureOut">
              <a:rPr lang="en-US" smtClean="0"/>
              <a:t>3/5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D2223-D3EF-451D-856F-DCD8DC7EAC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1670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A3414D-0991-486A-8E56-E8CC64C2BD4B}" type="datetimeFigureOut">
              <a:rPr lang="en-US" smtClean="0"/>
              <a:t>3/5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D2223-D3EF-451D-856F-DCD8DC7EAC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34934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A3414D-0991-486A-8E56-E8CC64C2BD4B}" type="datetimeFigureOut">
              <a:rPr lang="en-US" smtClean="0"/>
              <a:t>3/5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D2223-D3EF-451D-856F-DCD8DC7EAC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84729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A3414D-0991-486A-8E56-E8CC64C2BD4B}" type="datetimeFigureOut">
              <a:rPr lang="en-US" smtClean="0"/>
              <a:t>3/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D2223-D3EF-451D-856F-DCD8DC7EAC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78092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A3414D-0991-486A-8E56-E8CC64C2BD4B}" type="datetimeFigureOut">
              <a:rPr lang="en-US" smtClean="0"/>
              <a:t>3/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D2223-D3EF-451D-856F-DCD8DC7EAC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71440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BA3414D-0991-486A-8E56-E8CC64C2BD4B}" type="datetimeFigureOut">
              <a:rPr lang="en-US" smtClean="0"/>
              <a:t>3/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0D2223-D3EF-451D-856F-DCD8DC7EAC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2290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13" Type="http://schemas.openxmlformats.org/officeDocument/2006/relationships/customXml" Target="../ink/ink3.xml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4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e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3.emf"/><Relationship Id="rId4" Type="http://schemas.openxmlformats.org/officeDocument/2006/relationships/image" Target="../media/image10.e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7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5.emf"/></Relationships>
</file>

<file path=ppt/slides/_rels/slide18.xml.rels><?xml version="1.0" encoding="UTF-8" standalone="yes"?>
<Relationships xmlns="http://schemas.openxmlformats.org/package/2006/relationships"><Relationship Id="rId21" Type="http://schemas.openxmlformats.org/officeDocument/2006/relationships/image" Target="../media/image34.png"/><Relationship Id="rId2" Type="http://schemas.openxmlformats.org/officeDocument/2006/relationships/customXml" Target="../ink/ink4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customXml" Target="../ink/ink5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4.png"/><Relationship Id="rId4" Type="http://schemas.openxmlformats.org/officeDocument/2006/relationships/customXml" Target="../ink/ink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oleObject" Target="../embeddings/oleObject16.bin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9.png"/><Relationship Id="rId10" Type="http://schemas.openxmlformats.org/officeDocument/2006/relationships/image" Target="../media/image18.emf"/><Relationship Id="rId4" Type="http://schemas.openxmlformats.org/officeDocument/2006/relationships/image" Target="../media/image16.emf"/><Relationship Id="rId9" Type="http://schemas.openxmlformats.org/officeDocument/2006/relationships/oleObject" Target="../embeddings/oleObject1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1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5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Line 4">
            <a:extLst>
              <a:ext uri="{FF2B5EF4-FFF2-40B4-BE49-F238E27FC236}">
                <a16:creationId xmlns:a16="http://schemas.microsoft.com/office/drawing/2014/main" id="{BEECF682-DE1D-4AF5-9912-3EFDAFB8514E}"/>
              </a:ext>
            </a:extLst>
          </p:cNvPr>
          <p:cNvSpPr>
            <a:spLocks noChangeShapeType="1"/>
          </p:cNvSpPr>
          <p:nvPr/>
        </p:nvSpPr>
        <p:spPr bwMode="auto">
          <a:xfrm>
            <a:off x="319088" y="619125"/>
            <a:ext cx="8497887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H"/>
          </a:p>
        </p:txBody>
      </p:sp>
      <p:sp>
        <p:nvSpPr>
          <p:cNvPr id="23555" name="Rectangle 1">
            <a:extLst>
              <a:ext uri="{FF2B5EF4-FFF2-40B4-BE49-F238E27FC236}">
                <a16:creationId xmlns:a16="http://schemas.microsoft.com/office/drawing/2014/main" id="{DF8360C2-EF58-48E9-87C1-7F135CEFF6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36525"/>
            <a:ext cx="201613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FR" altLang="en-US" sz="600"/>
              <a:t> </a:t>
            </a:r>
            <a:endParaRPr lang="fr-FR" altLang="en-US" sz="1800">
              <a:latin typeface="Arial" panose="020B0604020202020204" pitchFamily="34" charset="0"/>
            </a:endParaRPr>
          </a:p>
        </p:txBody>
      </p:sp>
      <p:sp>
        <p:nvSpPr>
          <p:cNvPr id="23556" name="Rectangle 2">
            <a:extLst>
              <a:ext uri="{FF2B5EF4-FFF2-40B4-BE49-F238E27FC236}">
                <a16:creationId xmlns:a16="http://schemas.microsoft.com/office/drawing/2014/main" id="{90407EAA-C01F-4B34-B0F0-539C9818EC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88925"/>
            <a:ext cx="201613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FR" altLang="en-US" sz="600"/>
              <a:t> </a:t>
            </a:r>
            <a:endParaRPr lang="fr-FR" altLang="en-US" sz="1800">
              <a:latin typeface="Arial" panose="020B0604020202020204" pitchFamily="34" charset="0"/>
            </a:endParaRPr>
          </a:p>
        </p:txBody>
      </p:sp>
      <p:sp>
        <p:nvSpPr>
          <p:cNvPr id="23557" name="Rectangle 9">
            <a:extLst>
              <a:ext uri="{FF2B5EF4-FFF2-40B4-BE49-F238E27FC236}">
                <a16:creationId xmlns:a16="http://schemas.microsoft.com/office/drawing/2014/main" id="{72E8D644-2CA6-4ED4-8AE3-F2A00FB06C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7438" y="120650"/>
            <a:ext cx="6985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fr-CH" altLang="en-CH" sz="2400" b="1" i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.1 Synthèse stéréosélective</a:t>
            </a:r>
            <a:endParaRPr lang="en-US" altLang="en-CH" sz="2400" b="1" i="1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3558" name="TextBox 8">
            <a:extLst>
              <a:ext uri="{FF2B5EF4-FFF2-40B4-BE49-F238E27FC236}">
                <a16:creationId xmlns:a16="http://schemas.microsoft.com/office/drawing/2014/main" id="{5DE50EC7-D6F0-484F-9F06-FB4BD7DAE3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9313" y="684213"/>
            <a:ext cx="49069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CH" sz="1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 réaction HWE: </a:t>
            </a:r>
            <a:r>
              <a:rPr lang="fr-CH" altLang="en-CH" sz="1400" b="1">
                <a:latin typeface="Arial" panose="020B0604020202020204" pitchFamily="34" charset="0"/>
                <a:cs typeface="Arial" panose="020B0604020202020204" pitchFamily="34" charset="0"/>
              </a:rPr>
              <a:t>Mécanisme et origine de la sélectivité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11733D17-A095-4008-9330-D49683C5ED54}"/>
                  </a:ext>
                </a:extLst>
              </p14:cNvPr>
              <p14:cNvContentPartPr/>
              <p14:nvPr/>
            </p14:nvContentPartPr>
            <p14:xfrm>
              <a:off x="117360" y="710640"/>
              <a:ext cx="8965440" cy="577080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11733D17-A095-4008-9330-D49683C5ED54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8000" y="701280"/>
                <a:ext cx="8984160" cy="57895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26EDA19-1E50-4322-BD0F-3724D096961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en-US" sz="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endParaRPr kumimoji="0" lang="fr-F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en-US" sz="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endParaRPr kumimoji="0" lang="fr-F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086785" y="121277"/>
            <a:ext cx="69854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.2 Réduction </a:t>
            </a:r>
            <a:r>
              <a:rPr kumimoji="0" lang="fr-CH" sz="24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téréosélective</a:t>
            </a:r>
            <a:endParaRPr kumimoji="0" lang="en-US" sz="24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351432" y="682984"/>
            <a:ext cx="245612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xemples d’</a:t>
            </a:r>
            <a:r>
              <a:rPr kumimoji="0" lang="fr-CH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ydroboration</a:t>
            </a:r>
            <a:endParaRPr kumimoji="0" lang="fr-CH" sz="1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519099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26EDA19-1E50-4322-BD0F-3724D096961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en-US" sz="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endParaRPr kumimoji="0" lang="fr-F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en-US" sz="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endParaRPr kumimoji="0" lang="fr-F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086785" y="121277"/>
            <a:ext cx="69854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.2 Réduction </a:t>
            </a:r>
            <a:r>
              <a:rPr kumimoji="0" lang="fr-CH" sz="24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téréosélective</a:t>
            </a:r>
            <a:endParaRPr kumimoji="0" lang="en-US" sz="24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351432" y="682984"/>
            <a:ext cx="245612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xemples d’</a:t>
            </a:r>
            <a:r>
              <a:rPr kumimoji="0" lang="fr-CH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ydroboration</a:t>
            </a:r>
            <a:endParaRPr kumimoji="0" lang="fr-CH" sz="1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302294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26EDA19-1E50-4322-BD0F-3724D096961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en-US" sz="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endParaRPr kumimoji="0" lang="fr-F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en-US" sz="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endParaRPr kumimoji="0" lang="fr-F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086785" y="121277"/>
            <a:ext cx="69854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.2 Réduction </a:t>
            </a:r>
            <a:r>
              <a:rPr kumimoji="0" lang="fr-CH" sz="24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téréosélective</a:t>
            </a:r>
            <a:endParaRPr kumimoji="0" lang="en-US" sz="24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351432" y="682984"/>
            <a:ext cx="245612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xemples d’</a:t>
            </a:r>
            <a:r>
              <a:rPr kumimoji="0" lang="fr-CH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ydroboration</a:t>
            </a:r>
            <a:endParaRPr kumimoji="0" lang="fr-CH" sz="1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408501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26EDA19-1E50-4322-BD0F-3724D096961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en-US" sz="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endParaRPr kumimoji="0" lang="fr-F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en-US" sz="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endParaRPr kumimoji="0" lang="fr-F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086785" y="121277"/>
            <a:ext cx="69854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.2 Réduction </a:t>
            </a:r>
            <a:r>
              <a:rPr kumimoji="0" lang="fr-CH" sz="24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téréosélective</a:t>
            </a:r>
            <a:endParaRPr kumimoji="0" lang="en-US" sz="24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351432" y="682984"/>
            <a:ext cx="245612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xemples d’</a:t>
            </a:r>
            <a:r>
              <a:rPr kumimoji="0" lang="fr-CH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ydroboration</a:t>
            </a:r>
            <a:endParaRPr kumimoji="0" lang="fr-CH" sz="1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69E3DE4A-761F-4CA5-9E68-A11DD8DF44EF}"/>
                  </a:ext>
                </a:extLst>
              </p14:cNvPr>
              <p14:cNvContentPartPr/>
              <p14:nvPr/>
            </p14:nvContentPartPr>
            <p14:xfrm>
              <a:off x="4528240" y="4941680"/>
              <a:ext cx="360" cy="3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69E3DE4A-761F-4CA5-9E68-A11DD8DF44EF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519600" y="4933040"/>
                <a:ext cx="18000" cy="18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5398616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6643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14</a:t>
            </a:fld>
            <a:endParaRPr lang="en-US"/>
          </a:p>
        </p:txBody>
      </p:sp>
      <p:sp>
        <p:nvSpPr>
          <p:cNvPr id="17" name="Line 4"/>
          <p:cNvSpPr>
            <a:spLocks noChangeShapeType="1"/>
          </p:cNvSpPr>
          <p:nvPr/>
        </p:nvSpPr>
        <p:spPr bwMode="auto">
          <a:xfrm>
            <a:off x="323056" y="2589548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23056" y="2041533"/>
            <a:ext cx="873849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. </a:t>
            </a:r>
            <a:r>
              <a:rPr lang="fr-CH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Synthèse et fonctionnalisation des alcènes</a:t>
            </a: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 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23056" y="2713374"/>
            <a:ext cx="7314433" cy="13542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fr-CH" sz="2400" b="1" i="1" dirty="0">
                <a:solidFill>
                  <a:schemeClr val="bg1">
                    <a:lumMod val="75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.1 Synthèse </a:t>
            </a:r>
            <a:r>
              <a:rPr lang="fr-CH" sz="2400" b="1" i="1" dirty="0" err="1">
                <a:solidFill>
                  <a:schemeClr val="bg1">
                    <a:lumMod val="75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téréosélective</a:t>
            </a:r>
            <a:endParaRPr lang="en-US" sz="2400" b="1" i="1" dirty="0">
              <a:solidFill>
                <a:schemeClr val="bg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Aft>
                <a:spcPts val="600"/>
              </a:spcAft>
            </a:pPr>
            <a:r>
              <a:rPr lang="fr-CH" sz="2400" b="1" i="1" dirty="0">
                <a:solidFill>
                  <a:schemeClr val="bg1">
                    <a:lumMod val="75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.2 Réduction des alcènes</a:t>
            </a:r>
          </a:p>
          <a:p>
            <a:pPr algn="just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.3 Oxydation des alcènes</a:t>
            </a:r>
          </a:p>
        </p:txBody>
      </p:sp>
    </p:spTree>
    <p:extLst>
      <p:ext uri="{BB962C8B-B14F-4D97-AF65-F5344CB8AC3E}">
        <p14:creationId xmlns:p14="http://schemas.microsoft.com/office/powerpoint/2010/main" val="75760414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43501" y="6538673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15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086785" y="121277"/>
            <a:ext cx="69854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.3 Oxydation des alcènes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 flipH="1">
            <a:off x="1397320" y="2786137"/>
            <a:ext cx="62571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Réactions d’</a:t>
            </a:r>
            <a:r>
              <a:rPr lang="fr-CH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Epoxydation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xydants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2049883" y="800197"/>
            <a:ext cx="5044690" cy="1768892"/>
            <a:chOff x="2464669" y="809624"/>
            <a:chExt cx="5044690" cy="1768892"/>
          </a:xfrm>
        </p:grpSpPr>
        <p:sp>
          <p:nvSpPr>
            <p:cNvPr id="3" name="Rectangle 2"/>
            <p:cNvSpPr/>
            <p:nvPr/>
          </p:nvSpPr>
          <p:spPr>
            <a:xfrm>
              <a:off x="2743592" y="1066457"/>
              <a:ext cx="1316386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CH" sz="1400" b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poxydation</a:t>
              </a:r>
              <a:r>
                <a:rPr lang="fr-CH" sz="14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:</a:t>
              </a:r>
              <a:endParaRPr lang="fr-CH" sz="1400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2293011"/>
                </p:ext>
              </p:extLst>
            </p:nvPr>
          </p:nvGraphicFramePr>
          <p:xfrm>
            <a:off x="4306887" y="809624"/>
            <a:ext cx="3202472" cy="17688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35" name="CS ChemDraw Drawing" r:id="rId3" imgW="2134981" imgH="1179261" progId="ChemDraw.Document.6.0">
                    <p:embed/>
                  </p:oleObj>
                </mc:Choice>
                <mc:Fallback>
                  <p:oleObj name="CS ChemDraw Drawing" r:id="rId3" imgW="2134981" imgH="1179261" progId="ChemDraw.Document.6.0">
                    <p:embed/>
                    <p:pic>
                      <p:nvPicPr>
                        <p:cNvPr id="4" name="Object 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306887" y="809624"/>
                          <a:ext cx="3202472" cy="176889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Rectangle 21"/>
            <p:cNvSpPr/>
            <p:nvPr/>
          </p:nvSpPr>
          <p:spPr>
            <a:xfrm>
              <a:off x="2464669" y="2055140"/>
              <a:ext cx="1595309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CH" sz="1400" b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ihydroxylation</a:t>
              </a:r>
              <a:r>
                <a:rPr lang="fr-CH" sz="14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:</a:t>
              </a:r>
              <a:endParaRPr lang="fr-CH" sz="1400" dirty="0">
                <a:solidFill>
                  <a:srgbClr val="FF0000"/>
                </a:solidFill>
              </a:endParaRPr>
            </a:p>
          </p:txBody>
        </p:sp>
      </p:grpSp>
      <p:cxnSp>
        <p:nvCxnSpPr>
          <p:cNvPr id="12" name="Straight Connector 11"/>
          <p:cNvCxnSpPr/>
          <p:nvPr/>
        </p:nvCxnSpPr>
        <p:spPr>
          <a:xfrm flipV="1">
            <a:off x="246821" y="2719088"/>
            <a:ext cx="8643113" cy="164"/>
          </a:xfrm>
          <a:prstGeom prst="line">
            <a:avLst/>
          </a:prstGeom>
          <a:ln w="19050">
            <a:solidFill>
              <a:srgbClr val="C00000"/>
            </a:solidFill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6" name="Group 15">
            <a:extLst>
              <a:ext uri="{FF2B5EF4-FFF2-40B4-BE49-F238E27FC236}">
                <a16:creationId xmlns:a16="http://schemas.microsoft.com/office/drawing/2014/main" id="{73C6B176-7D12-47B9-BF54-906D1A42A908}"/>
              </a:ext>
            </a:extLst>
          </p:cNvPr>
          <p:cNvGrpSpPr/>
          <p:nvPr/>
        </p:nvGrpSpPr>
        <p:grpSpPr>
          <a:xfrm>
            <a:off x="552542" y="3025398"/>
            <a:ext cx="8063013" cy="1869396"/>
            <a:chOff x="298014" y="3279922"/>
            <a:chExt cx="8063013" cy="1869396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2140367"/>
                </p:ext>
              </p:extLst>
            </p:nvPr>
          </p:nvGraphicFramePr>
          <p:xfrm>
            <a:off x="2019938" y="3752658"/>
            <a:ext cx="646112" cy="923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36" name="CS ChemDraw Drawing" r:id="rId5" imgW="426523" imgH="615643" progId="ChemDraw.Document.6.0">
                    <p:embed/>
                  </p:oleObj>
                </mc:Choice>
                <mc:Fallback>
                  <p:oleObj name="CS ChemDraw Drawing" r:id="rId5" imgW="426523" imgH="615643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019938" y="3752658"/>
                          <a:ext cx="646112" cy="923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Box 22"/>
            <p:cNvSpPr txBox="1"/>
            <p:nvPr/>
          </p:nvSpPr>
          <p:spPr>
            <a:xfrm>
              <a:off x="298014" y="4060732"/>
              <a:ext cx="134844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sz="14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eroxoacides</a:t>
              </a:r>
            </a:p>
          </p:txBody>
        </p:sp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id="{ABBB99D8-82E2-4923-A4FC-22CF58EFCF3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696088"/>
                </p:ext>
              </p:extLst>
            </p:nvPr>
          </p:nvGraphicFramePr>
          <p:xfrm>
            <a:off x="7506403" y="3279922"/>
            <a:ext cx="854624" cy="1869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37" name="CS ChemDraw Drawing" r:id="rId7" imgW="569749" imgH="1246658" progId="ChemDraw.Document.6.0">
                    <p:embed/>
                  </p:oleObj>
                </mc:Choice>
                <mc:Fallback>
                  <p:oleObj name="CS ChemDraw Drawing" r:id="rId7" imgW="569749" imgH="1246658" progId="ChemDraw.Document.6.0">
                    <p:embed/>
                    <p:pic>
                      <p:nvPicPr>
                        <p:cNvPr id="9" name="Object 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506403" y="3279922"/>
                          <a:ext cx="854624" cy="186939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84AB1E65-D177-438E-9714-CD730EA01224}"/>
                </a:ext>
              </a:extLst>
            </p:cNvPr>
            <p:cNvSpPr/>
            <p:nvPr/>
          </p:nvSpPr>
          <p:spPr>
            <a:xfrm>
              <a:off x="3039528" y="3679858"/>
              <a:ext cx="4093396" cy="106952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300"/>
                </a:spcBef>
              </a:pPr>
              <a:r>
                <a:rPr lang="fr-CH" sz="1400" dirty="0">
                  <a:latin typeface="Arial" panose="020B0604020202020204" pitchFamily="34" charset="0"/>
                  <a:cs typeface="Arial" panose="020B0604020202020204" pitchFamily="34" charset="0"/>
                </a:rPr>
                <a:t>Important: </a:t>
              </a:r>
              <a:r>
                <a:rPr lang="fr-CH" sz="1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ont hydrogène intramoléculaire</a:t>
              </a:r>
              <a:r>
                <a:rPr lang="fr-CH" sz="1400" dirty="0">
                  <a:latin typeface="Arial" panose="020B0604020202020204" pitchFamily="34" charset="0"/>
                  <a:cs typeface="Arial" panose="020B0604020202020204" pitchFamily="34" charset="0"/>
                </a:rPr>
                <a:t>!! </a:t>
              </a:r>
            </a:p>
            <a:p>
              <a:pPr marL="285750" indent="-285750">
                <a:spcBef>
                  <a:spcPts val="300"/>
                </a:spcBef>
                <a:buFontTx/>
                <a:buChar char="-"/>
              </a:pPr>
              <a:r>
                <a:rPr lang="fr-CH" sz="1400" dirty="0">
                  <a:latin typeface="Arial" panose="020B0604020202020204" pitchFamily="34" charset="0"/>
                  <a:cs typeface="Arial" panose="020B0604020202020204" pitchFamily="34" charset="0"/>
                </a:rPr>
                <a:t>Capacité d’oxydation plus forte</a:t>
              </a:r>
            </a:p>
            <a:p>
              <a:pPr marL="285750" indent="-285750">
                <a:spcBef>
                  <a:spcPts val="300"/>
                </a:spcBef>
                <a:buFontTx/>
                <a:buChar char="-"/>
              </a:pPr>
              <a:r>
                <a:rPr lang="fr-CH" sz="1400" dirty="0">
                  <a:latin typeface="Arial" panose="020B0604020202020204" pitchFamily="34" charset="0"/>
                  <a:cs typeface="Arial" panose="020B0604020202020204" pitchFamily="34" charset="0"/>
                </a:rPr>
                <a:t>Acidité inférieure (au RCO</a:t>
              </a:r>
              <a:r>
                <a:rPr lang="fr-CH" sz="1400" baseline="-25000" dirty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fr-CH" sz="1400" dirty="0">
                  <a:latin typeface="Arial" panose="020B0604020202020204" pitchFamily="34" charset="0"/>
                  <a:cs typeface="Arial" panose="020B0604020202020204" pitchFamily="34" charset="0"/>
                </a:rPr>
                <a:t>H correspondants)</a:t>
              </a:r>
            </a:p>
            <a:p>
              <a:pPr marL="285750" indent="-285750">
                <a:spcBef>
                  <a:spcPts val="300"/>
                </a:spcBef>
                <a:buFontTx/>
                <a:buChar char="-"/>
              </a:pPr>
              <a:r>
                <a:rPr lang="en-GB" sz="1400" dirty="0" err="1">
                  <a:latin typeface="Arial" panose="020B0604020202020204" pitchFamily="34" charset="0"/>
                  <a:cs typeface="Arial" panose="020B0604020202020204" pitchFamily="34" charset="0"/>
                </a:rPr>
                <a:t>Solubilité</a:t>
              </a:r>
              <a:r>
                <a:rPr lang="en-GB" sz="1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400" dirty="0" err="1">
                  <a:latin typeface="Arial" panose="020B0604020202020204" pitchFamily="34" charset="0"/>
                  <a:cs typeface="Arial" panose="020B0604020202020204" pitchFamily="34" charset="0"/>
                </a:rPr>
                <a:t>supérieure</a:t>
              </a:r>
              <a:r>
                <a:rPr lang="en-GB" sz="1400" dirty="0">
                  <a:latin typeface="Arial" panose="020B0604020202020204" pitchFamily="34" charset="0"/>
                  <a:cs typeface="Arial" panose="020B0604020202020204" pitchFamily="34" charset="0"/>
                </a:rPr>
                <a:t> (ex. </a:t>
              </a:r>
              <a:r>
                <a:rPr lang="en-GB" sz="1400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CPBA</a:t>
              </a:r>
              <a:r>
                <a:rPr lang="en-GB" sz="1400" dirty="0"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  <a:endParaRPr lang="fr-CH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053633B9-B245-4024-857A-0BEFDD6D203E}"/>
              </a:ext>
            </a:extLst>
          </p:cNvPr>
          <p:cNvGrpSpPr/>
          <p:nvPr/>
        </p:nvGrpSpPr>
        <p:grpSpPr>
          <a:xfrm>
            <a:off x="777212" y="5400479"/>
            <a:ext cx="7615901" cy="1092200"/>
            <a:chOff x="223306" y="5381625"/>
            <a:chExt cx="7615901" cy="1092200"/>
          </a:xfrm>
        </p:grpSpPr>
        <p:sp>
          <p:nvSpPr>
            <p:cNvPr id="25" name="TextBox 24"/>
            <p:cNvSpPr txBox="1"/>
            <p:nvPr/>
          </p:nvSpPr>
          <p:spPr>
            <a:xfrm>
              <a:off x="223306" y="5557869"/>
              <a:ext cx="1547218" cy="738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fr-CH" sz="1400" b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ydroperoxides</a:t>
              </a:r>
              <a:endPara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r>
                <a:rPr lang="fr-CH" sz="1400" b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eroxides</a:t>
              </a:r>
              <a:endPara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A934A201-55E7-4965-8B3A-AD54D7AA344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6927664"/>
                </p:ext>
              </p:extLst>
            </p:nvPr>
          </p:nvGraphicFramePr>
          <p:xfrm>
            <a:off x="2122404" y="5465239"/>
            <a:ext cx="963612" cy="923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38" name="CS ChemDraw Drawing" r:id="rId9" imgW="643138" imgH="615249" progId="ChemDraw.Document.6.0">
                    <p:embed/>
                  </p:oleObj>
                </mc:Choice>
                <mc:Fallback>
                  <p:oleObj name="CS ChemDraw Drawing" r:id="rId9" imgW="643138" imgH="615249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122404" y="5465239"/>
                          <a:ext cx="963612" cy="923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24AF1D19-27ED-4445-8FEC-95AA2F0BC27A}"/>
                </a:ext>
              </a:extLst>
            </p:cNvPr>
            <p:cNvSpPr/>
            <p:nvPr/>
          </p:nvSpPr>
          <p:spPr>
            <a:xfrm>
              <a:off x="3437896" y="5646355"/>
              <a:ext cx="2842797" cy="56169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300"/>
                </a:spcBef>
              </a:pPr>
              <a:r>
                <a:rPr lang="fr-CH" sz="1400" dirty="0">
                  <a:latin typeface="Arial" panose="020B0604020202020204" pitchFamily="34" charset="0"/>
                  <a:cs typeface="Arial" panose="020B0604020202020204" pitchFamily="34" charset="0"/>
                </a:rPr>
                <a:t>Moins réactifs que les RCO</a:t>
              </a:r>
              <a:r>
                <a:rPr lang="fr-CH" sz="1400" baseline="-25000" dirty="0"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r>
                <a:rPr lang="fr-CH" sz="1400" dirty="0"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</a:p>
            <a:p>
              <a:pPr>
                <a:spcBef>
                  <a:spcPts val="300"/>
                </a:spcBef>
              </a:pPr>
              <a:r>
                <a:rPr lang="fr-CH" sz="1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emandent un catalyseur! </a:t>
              </a:r>
            </a:p>
          </p:txBody>
        </p:sp>
        <p:graphicFrame>
          <p:nvGraphicFramePr>
            <p:cNvPr id="31" name="Object 30">
              <a:extLst>
                <a:ext uri="{FF2B5EF4-FFF2-40B4-BE49-F238E27FC236}">
                  <a16:creationId xmlns:a16="http://schemas.microsoft.com/office/drawing/2014/main" id="{EA55024B-DAF6-4EEA-9A61-10B44C8A2F6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6522928"/>
                </p:ext>
              </p:extLst>
            </p:nvPr>
          </p:nvGraphicFramePr>
          <p:xfrm>
            <a:off x="6632707" y="5381625"/>
            <a:ext cx="1206500" cy="1092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39" name="CS ChemDraw Drawing" r:id="rId11" imgW="804120" imgH="728367" progId="ChemDraw.Document.6.0">
                    <p:embed/>
                  </p:oleObj>
                </mc:Choice>
                <mc:Fallback>
                  <p:oleObj name="CS ChemDraw Drawing" r:id="rId11" imgW="804120" imgH="728367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632707" y="5381625"/>
                          <a:ext cx="1206500" cy="1092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2FEA1F70-CD4D-4F69-AD87-C88E8C838779}"/>
              </a:ext>
            </a:extLst>
          </p:cNvPr>
          <p:cNvCxnSpPr>
            <a:cxnSpLocks/>
          </p:cNvCxnSpPr>
          <p:nvPr/>
        </p:nvCxnSpPr>
        <p:spPr>
          <a:xfrm>
            <a:off x="1492919" y="5147435"/>
            <a:ext cx="6182259" cy="0"/>
          </a:xfrm>
          <a:prstGeom prst="line">
            <a:avLst/>
          </a:prstGeom>
          <a:ln w="19050">
            <a:solidFill>
              <a:srgbClr val="C00000"/>
            </a:solidFill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7446D21B-323E-4785-BF80-863562E4007B}"/>
                  </a:ext>
                </a:extLst>
              </p14:cNvPr>
              <p14:cNvContentPartPr/>
              <p14:nvPr/>
            </p14:nvContentPartPr>
            <p14:xfrm>
              <a:off x="8606520" y="4319640"/>
              <a:ext cx="177120" cy="28980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7446D21B-323E-4785-BF80-863562E4007B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8597160" y="4310280"/>
                <a:ext cx="195840" cy="308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83252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16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086785" y="121277"/>
            <a:ext cx="69854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.3 Oxydation des alcènes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B04D199-CB45-4B6E-9367-49E0A073D28C}"/>
              </a:ext>
            </a:extLst>
          </p:cNvPr>
          <p:cNvSpPr txBox="1"/>
          <p:nvPr/>
        </p:nvSpPr>
        <p:spPr>
          <a:xfrm flipH="1">
            <a:off x="1446674" y="688423"/>
            <a:ext cx="62571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Epoxydation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 dirigée avec le 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CPBA</a:t>
            </a:r>
          </a:p>
        </p:txBody>
      </p:sp>
    </p:spTree>
    <p:extLst>
      <p:ext uri="{BB962C8B-B14F-4D97-AF65-F5344CB8AC3E}">
        <p14:creationId xmlns:p14="http://schemas.microsoft.com/office/powerpoint/2010/main" val="34089069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17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086785" y="121277"/>
            <a:ext cx="69854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.3 Oxydation des alcènes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 flipH="1">
            <a:off x="1446674" y="678996"/>
            <a:ext cx="62571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Epoxydation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 dirigée avec le 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CPBA</a:t>
            </a:r>
          </a:p>
        </p:txBody>
      </p:sp>
      <p:sp>
        <p:nvSpPr>
          <p:cNvPr id="14" name="Rectangle 13"/>
          <p:cNvSpPr/>
          <p:nvPr/>
        </p:nvSpPr>
        <p:spPr>
          <a:xfrm>
            <a:off x="223155" y="1010945"/>
            <a:ext cx="8704181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Réaction dirigée par des donneurs de pont hydrogène (R-OH, R-NHR’) → </a:t>
            </a:r>
            <a:r>
              <a:rPr lang="fr-CH" sz="1400" dirty="0" err="1">
                <a:latin typeface="Arial" panose="020B0604020202020204" pitchFamily="34" charset="0"/>
                <a:cs typeface="Arial" panose="020B0604020202020204" pitchFamily="34" charset="0"/>
              </a:rPr>
              <a:t>Oxidation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 plus rapide et sélective!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Gain entropique (réaction pseudo unimoléculaire)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Activation du peracide par le pont hydrogène (</a:t>
            </a:r>
            <a:r>
              <a:rPr lang="fr-CH" sz="1400" dirty="0" err="1">
                <a:latin typeface="Arial" panose="020B0604020202020204" pitchFamily="34" charset="0"/>
                <a:cs typeface="Arial" panose="020B0604020202020204" pitchFamily="34" charset="0"/>
              </a:rPr>
              <a:t>électrophilie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 augmentée). </a:t>
            </a:r>
            <a:endParaRPr lang="fr-CH" sz="1400" dirty="0"/>
          </a:p>
        </p:txBody>
      </p:sp>
      <p:sp>
        <p:nvSpPr>
          <p:cNvPr id="18" name="TextBox 17"/>
          <p:cNvSpPr txBox="1"/>
          <p:nvPr/>
        </p:nvSpPr>
        <p:spPr>
          <a:xfrm>
            <a:off x="268166" y="1902559"/>
            <a:ext cx="863088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mportant: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 Dans l’état de </a:t>
            </a:r>
            <a:r>
              <a:rPr lang="fr-CH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trans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., la formation d’un pont hydrogène favorable domine sur la stérique!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586967"/>
              </p:ext>
            </p:extLst>
          </p:nvPr>
        </p:nvGraphicFramePr>
        <p:xfrm>
          <a:off x="1212546" y="3109532"/>
          <a:ext cx="6742129" cy="3452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3" name="CS ChemDraw Drawing" r:id="rId3" imgW="5618441" imgH="2876903" progId="ChemDraw.Document.6.0">
                  <p:embed/>
                </p:oleObj>
              </mc:Choice>
              <mc:Fallback>
                <p:oleObj name="CS ChemDraw Drawing" r:id="rId3" imgW="5618441" imgH="2876903" progId="ChemDraw.Document.6.0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2546" y="3109532"/>
                        <a:ext cx="6742129" cy="34522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191495" y="2398324"/>
            <a:ext cx="67842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Conformation avec le donneur de pont hydrogène (OH, NH) à ca. 120° du C=C</a:t>
            </a:r>
          </a:p>
          <a:p>
            <a:pPr marL="342900" indent="-342900">
              <a:buAutoNum type="arabicPeriod"/>
            </a:pP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Minimisation des répulsions stériques</a:t>
            </a:r>
          </a:p>
        </p:txBody>
      </p:sp>
    </p:spTree>
    <p:extLst>
      <p:ext uri="{BB962C8B-B14F-4D97-AF65-F5344CB8AC3E}">
        <p14:creationId xmlns:p14="http://schemas.microsoft.com/office/powerpoint/2010/main" val="801400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/>
      <p:bldP spid="2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18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086785" y="121277"/>
            <a:ext cx="69854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.3 Oxydation des alcènes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 flipH="1">
            <a:off x="1446674" y="678996"/>
            <a:ext cx="62571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Epoxidation dirigée avec le </a:t>
            </a:r>
            <a:r>
              <a:rPr lang="fr-CH" sz="1400" b="1" baseline="30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fr-CH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u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OOH et VO(</a:t>
            </a:r>
            <a:r>
              <a:rPr lang="fr-CH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ac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fr-CH" sz="1400" b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3" name="Ink 42">
                <a:extLst>
                  <a:ext uri="{FF2B5EF4-FFF2-40B4-BE49-F238E27FC236}">
                    <a16:creationId xmlns:a16="http://schemas.microsoft.com/office/drawing/2014/main" id="{61633FD6-29CF-4BDF-8040-FE868499BCCF}"/>
                  </a:ext>
                </a:extLst>
              </p14:cNvPr>
              <p14:cNvContentPartPr/>
              <p14:nvPr/>
            </p14:nvContentPartPr>
            <p14:xfrm>
              <a:off x="9467440" y="4339400"/>
              <a:ext cx="360" cy="360"/>
            </p14:xfrm>
          </p:contentPart>
        </mc:Choice>
        <mc:Fallback xmlns="">
          <p:pic>
            <p:nvPicPr>
              <p:cNvPr id="43" name="Ink 42">
                <a:extLst>
                  <a:ext uri="{FF2B5EF4-FFF2-40B4-BE49-F238E27FC236}">
                    <a16:creationId xmlns:a16="http://schemas.microsoft.com/office/drawing/2014/main" id="{61633FD6-29CF-4BDF-8040-FE868499BCCF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9458800" y="4330760"/>
                <a:ext cx="18000" cy="18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9058540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19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086785" y="121277"/>
            <a:ext cx="69854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.3 Oxydation des alcènes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 flipH="1">
            <a:off x="1446674" y="678996"/>
            <a:ext cx="62571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Epoxidation dirigée avec le </a:t>
            </a:r>
            <a:r>
              <a:rPr lang="fr-CH" sz="1400" b="1" baseline="30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fr-CH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u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OOH et VO(</a:t>
            </a:r>
            <a:r>
              <a:rPr lang="fr-CH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ac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fr-CH" sz="1400" b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172D53C1-2354-48A9-A3FB-4411308053C5}"/>
                  </a:ext>
                </a:extLst>
              </p14:cNvPr>
              <p14:cNvContentPartPr/>
              <p14:nvPr/>
            </p14:nvContentPartPr>
            <p14:xfrm>
              <a:off x="6777720" y="2481840"/>
              <a:ext cx="360" cy="3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172D53C1-2354-48A9-A3FB-4411308053C5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768360" y="2472480"/>
                <a:ext cx="19080" cy="19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3" name="Ink 42">
                <a:extLst>
                  <a:ext uri="{FF2B5EF4-FFF2-40B4-BE49-F238E27FC236}">
                    <a16:creationId xmlns:a16="http://schemas.microsoft.com/office/drawing/2014/main" id="{61633FD6-29CF-4BDF-8040-FE868499BCCF}"/>
                  </a:ext>
                </a:extLst>
              </p14:cNvPr>
              <p14:cNvContentPartPr/>
              <p14:nvPr/>
            </p14:nvContentPartPr>
            <p14:xfrm>
              <a:off x="9467440" y="4339400"/>
              <a:ext cx="360" cy="360"/>
            </p14:xfrm>
          </p:contentPart>
        </mc:Choice>
        <mc:Fallback xmlns="">
          <p:pic>
            <p:nvPicPr>
              <p:cNvPr id="43" name="Ink 42">
                <a:extLst>
                  <a:ext uri="{FF2B5EF4-FFF2-40B4-BE49-F238E27FC236}">
                    <a16:creationId xmlns:a16="http://schemas.microsoft.com/office/drawing/2014/main" id="{61633FD6-29CF-4BDF-8040-FE868499BCCF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58800" y="4330760"/>
                <a:ext cx="18000" cy="18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4970205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Line 4">
            <a:extLst>
              <a:ext uri="{FF2B5EF4-FFF2-40B4-BE49-F238E27FC236}">
                <a16:creationId xmlns:a16="http://schemas.microsoft.com/office/drawing/2014/main" id="{5FA9E61E-49F0-4641-BDB8-F7F5FF955429}"/>
              </a:ext>
            </a:extLst>
          </p:cNvPr>
          <p:cNvSpPr>
            <a:spLocks noChangeShapeType="1"/>
          </p:cNvSpPr>
          <p:nvPr/>
        </p:nvSpPr>
        <p:spPr bwMode="auto">
          <a:xfrm>
            <a:off x="319088" y="619125"/>
            <a:ext cx="8497887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H"/>
          </a:p>
        </p:txBody>
      </p:sp>
      <p:sp>
        <p:nvSpPr>
          <p:cNvPr id="25603" name="Slide Number Placeholder 25">
            <a:extLst>
              <a:ext uri="{FF2B5EF4-FFF2-40B4-BE49-F238E27FC236}">
                <a16:creationId xmlns:a16="http://schemas.microsoft.com/office/drawing/2014/main" id="{0A2B4BA6-DE97-4484-AFB4-053927976C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7086600" y="6492875"/>
            <a:ext cx="20574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654650C2-663F-4724-B61F-2BF314E5FFE9}" type="slidenum">
              <a:rPr lang="en-US" altLang="en-CH" sz="1200" smtClean="0">
                <a:solidFill>
                  <a:srgbClr val="898989"/>
                </a:solidFill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2</a:t>
            </a:fld>
            <a:endParaRPr lang="en-US" altLang="en-CH" sz="1200">
              <a:solidFill>
                <a:srgbClr val="898989"/>
              </a:solidFill>
            </a:endParaRPr>
          </a:p>
        </p:txBody>
      </p:sp>
      <p:sp>
        <p:nvSpPr>
          <p:cNvPr id="25604" name="Rectangle 1">
            <a:extLst>
              <a:ext uri="{FF2B5EF4-FFF2-40B4-BE49-F238E27FC236}">
                <a16:creationId xmlns:a16="http://schemas.microsoft.com/office/drawing/2014/main" id="{2917E906-30C8-487D-918F-AD64C0FB97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36525"/>
            <a:ext cx="201613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FR" altLang="en-US" sz="600"/>
              <a:t> </a:t>
            </a:r>
            <a:endParaRPr lang="fr-FR" altLang="en-US" sz="1800">
              <a:latin typeface="Arial" panose="020B0604020202020204" pitchFamily="34" charset="0"/>
            </a:endParaRPr>
          </a:p>
        </p:txBody>
      </p:sp>
      <p:sp>
        <p:nvSpPr>
          <p:cNvPr id="25605" name="Rectangle 2">
            <a:extLst>
              <a:ext uri="{FF2B5EF4-FFF2-40B4-BE49-F238E27FC236}">
                <a16:creationId xmlns:a16="http://schemas.microsoft.com/office/drawing/2014/main" id="{95914C7A-F038-4911-A125-28D7C0A972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88925"/>
            <a:ext cx="201613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FR" altLang="en-US" sz="600"/>
              <a:t> </a:t>
            </a:r>
            <a:endParaRPr lang="fr-FR" altLang="en-US" sz="1800">
              <a:latin typeface="Arial" panose="020B0604020202020204" pitchFamily="34" charset="0"/>
            </a:endParaRPr>
          </a:p>
        </p:txBody>
      </p:sp>
      <p:sp>
        <p:nvSpPr>
          <p:cNvPr id="25606" name="Rectangle 9">
            <a:extLst>
              <a:ext uri="{FF2B5EF4-FFF2-40B4-BE49-F238E27FC236}">
                <a16:creationId xmlns:a16="http://schemas.microsoft.com/office/drawing/2014/main" id="{7C13BC85-DA2D-400F-8C44-4FFDE97C95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7438" y="120650"/>
            <a:ext cx="6985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fr-CH" altLang="en-CH" sz="2400" b="1" i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.1 Synthèse stéréosélective</a:t>
            </a:r>
            <a:endParaRPr lang="en-US" altLang="en-CH" sz="2400" b="1" i="1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5607" name="TextBox 8">
            <a:extLst>
              <a:ext uri="{FF2B5EF4-FFF2-40B4-BE49-F238E27FC236}">
                <a16:creationId xmlns:a16="http://schemas.microsoft.com/office/drawing/2014/main" id="{0B1A74B1-D958-46BC-8A81-7D4B43BA64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0850" y="681038"/>
            <a:ext cx="57102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CH" sz="1400" b="1">
                <a:latin typeface="Arial" panose="020B0604020202020204" pitchFamily="34" charset="0"/>
                <a:cs typeface="Arial" panose="020B0604020202020204" pitchFamily="34" charset="0"/>
              </a:rPr>
              <a:t>Synthèse à partir de composés carbonylés: </a:t>
            </a:r>
            <a:r>
              <a:rPr lang="fr-CH" altLang="en-CH" sz="1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 réaction de Julia</a:t>
            </a:r>
            <a:endParaRPr lang="fr-CH" altLang="en-CH" sz="14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5608" name="Object 12">
            <a:extLst>
              <a:ext uri="{FF2B5EF4-FFF2-40B4-BE49-F238E27FC236}">
                <a16:creationId xmlns:a16="http://schemas.microsoft.com/office/drawing/2014/main" id="{6CCB3676-8B51-4C36-B6D6-D7880CBDAE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1738" y="1050925"/>
          <a:ext cx="6748462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" name="CS ChemDraw Drawing" r:id="rId3" imgW="6747848" imgH="938389" progId="ChemDraw.Document.6.0">
                  <p:embed/>
                </p:oleObj>
              </mc:Choice>
              <mc:Fallback>
                <p:oleObj name="CS ChemDraw Drawing" r:id="rId3" imgW="6747848" imgH="938389" progId="ChemDraw.Document.6.0">
                  <p:embed/>
                  <p:pic>
                    <p:nvPicPr>
                      <p:cNvPr id="25608" name="Object 12">
                        <a:extLst>
                          <a:ext uri="{FF2B5EF4-FFF2-40B4-BE49-F238E27FC236}">
                            <a16:creationId xmlns:a16="http://schemas.microsoft.com/office/drawing/2014/main" id="{6CCB3676-8B51-4C36-B6D6-D7880CBDAE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1050925"/>
                        <a:ext cx="6748462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09" name="Group 23">
            <a:extLst>
              <a:ext uri="{FF2B5EF4-FFF2-40B4-BE49-F238E27FC236}">
                <a16:creationId xmlns:a16="http://schemas.microsoft.com/office/drawing/2014/main" id="{8DEECC28-C549-4A44-A311-EE21DC676289}"/>
              </a:ext>
            </a:extLst>
          </p:cNvPr>
          <p:cNvGrpSpPr>
            <a:grpSpLocks/>
          </p:cNvGrpSpPr>
          <p:nvPr/>
        </p:nvGrpSpPr>
        <p:grpSpPr bwMode="auto">
          <a:xfrm>
            <a:off x="1449388" y="3632200"/>
            <a:ext cx="6257925" cy="738188"/>
            <a:chOff x="1388878" y="3736366"/>
            <a:chExt cx="6258094" cy="738664"/>
          </a:xfrm>
        </p:grpSpPr>
        <p:sp>
          <p:nvSpPr>
            <p:cNvPr id="25615" name="TextBox 13">
              <a:extLst>
                <a:ext uri="{FF2B5EF4-FFF2-40B4-BE49-F238E27FC236}">
                  <a16:creationId xmlns:a16="http://schemas.microsoft.com/office/drawing/2014/main" id="{2756C79C-CBE5-4F61-80D4-23EC39C4C5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88878" y="3813310"/>
              <a:ext cx="277191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fr-CH" altLang="en-CH" sz="1400" b="1">
                  <a:latin typeface="Arial" panose="020B0604020202020204" pitchFamily="34" charset="0"/>
                  <a:cs typeface="Arial" panose="020B0604020202020204" pitchFamily="34" charset="0"/>
                </a:rPr>
                <a:t>R</a:t>
              </a:r>
              <a:r>
                <a:rPr lang="fr-CH" altLang="en-CH" sz="1400" b="1" baseline="3000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fr-CH" altLang="en-CH" sz="1400" b="1">
                  <a:latin typeface="Arial" panose="020B0604020202020204" pitchFamily="34" charset="0"/>
                  <a:cs typeface="Arial" panose="020B0604020202020204" pitchFamily="34" charset="0"/>
                </a:rPr>
                <a:t> alkyl </a:t>
              </a:r>
              <a:r>
                <a:rPr lang="fr-CH" altLang="en-CH" sz="1400">
                  <a:latin typeface="Arial" panose="020B0604020202020204" pitchFamily="34" charset="0"/>
                  <a:cs typeface="Arial" panose="020B0604020202020204" pitchFamily="34" charset="0"/>
                </a:rPr>
                <a:t>(système non activé!!)</a:t>
              </a:r>
            </a:p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fr-CH" altLang="en-CH" sz="1400" b="1">
                  <a:latin typeface="Arial" panose="020B0604020202020204" pitchFamily="34" charset="0"/>
                  <a:cs typeface="Arial" panose="020B0604020202020204" pitchFamily="34" charset="0"/>
                </a:rPr>
                <a:t>Sélectivité E</a:t>
              </a:r>
              <a:r>
                <a:rPr lang="fr-CH" altLang="en-CH" sz="1400">
                  <a:latin typeface="Arial" panose="020B0604020202020204" pitchFamily="34" charset="0"/>
                  <a:cs typeface="Arial" panose="020B0604020202020204" pitchFamily="34" charset="0"/>
                </a:rPr>
                <a:t> très élevée mais…</a:t>
              </a:r>
            </a:p>
          </p:txBody>
        </p:sp>
        <p:sp>
          <p:nvSpPr>
            <p:cNvPr id="25616" name="TextBox 14">
              <a:extLst>
                <a:ext uri="{FF2B5EF4-FFF2-40B4-BE49-F238E27FC236}">
                  <a16:creationId xmlns:a16="http://schemas.microsoft.com/office/drawing/2014/main" id="{CDB80537-606A-477E-A616-CD0B7D4056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5447" y="3736366"/>
              <a:ext cx="2991525" cy="7386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285750" indent="-285750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fr-CH" altLang="en-CH" sz="1400">
                  <a:latin typeface="Arial" panose="020B0604020202020204" pitchFamily="34" charset="0"/>
                  <a:cs typeface="Arial" panose="020B0604020202020204" pitchFamily="34" charset="0"/>
                </a:rPr>
                <a:t>3 étape</a:t>
              </a:r>
            </a:p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fr-CH" altLang="en-CH" sz="1400">
                  <a:latin typeface="Arial" panose="020B0604020202020204" pitchFamily="34" charset="0"/>
                  <a:cs typeface="Arial" panose="020B0604020202020204" pitchFamily="34" charset="0"/>
                </a:rPr>
                <a:t>Conditions assez «harsh»</a:t>
              </a:r>
            </a:p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fr-CH" altLang="en-CH" sz="1400">
                  <a:latin typeface="Arial" panose="020B0604020202020204" pitchFamily="34" charset="0"/>
                  <a:cs typeface="Arial" panose="020B0604020202020204" pitchFamily="34" charset="0"/>
                </a:rPr>
                <a:t>Utilisation de l’amalgame de Na</a:t>
              </a:r>
            </a:p>
          </p:txBody>
        </p:sp>
      </p:grpSp>
      <p:sp>
        <p:nvSpPr>
          <p:cNvPr id="25610" name="TextBox 17">
            <a:extLst>
              <a:ext uri="{FF2B5EF4-FFF2-40B4-BE49-F238E27FC236}">
                <a16:creationId xmlns:a16="http://schemas.microsoft.com/office/drawing/2014/main" id="{E183960B-19D7-4B63-9C4F-59621B07B7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4950" y="2327275"/>
            <a:ext cx="6142038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ts val="400"/>
              </a:spcBef>
              <a:buFont typeface="Calibri Light" panose="020F0302020204030204" pitchFamily="34" charset="0"/>
              <a:buAutoNum type="arabicPeriod"/>
            </a:pPr>
            <a:r>
              <a:rPr lang="fr-CH" altLang="en-CH" sz="1400">
                <a:latin typeface="Arial" panose="020B0604020202020204" pitchFamily="34" charset="0"/>
                <a:cs typeface="Arial" panose="020B0604020202020204" pitchFamily="34" charset="0"/>
              </a:rPr>
              <a:t>Génération d’un C-nucléophile par déprotonation en alpha d’un sulfone.</a:t>
            </a:r>
          </a:p>
          <a:p>
            <a:pPr>
              <a:lnSpc>
                <a:spcPct val="100000"/>
              </a:lnSpc>
              <a:spcBef>
                <a:spcPts val="400"/>
              </a:spcBef>
              <a:buFont typeface="Calibri Light" panose="020F0302020204030204" pitchFamily="34" charset="0"/>
              <a:buAutoNum type="arabicPeriod"/>
            </a:pPr>
            <a:r>
              <a:rPr lang="fr-CH" altLang="en-CH" sz="1400">
                <a:latin typeface="Arial" panose="020B0604020202020204" pitchFamily="34" charset="0"/>
                <a:cs typeface="Arial" panose="020B0604020202020204" pitchFamily="34" charset="0"/>
              </a:rPr>
              <a:t>Addition de type aldol au carbonyle.</a:t>
            </a:r>
          </a:p>
          <a:p>
            <a:pPr>
              <a:lnSpc>
                <a:spcPct val="100000"/>
              </a:lnSpc>
              <a:spcBef>
                <a:spcPts val="400"/>
              </a:spcBef>
              <a:buFont typeface="Calibri Light" panose="020F0302020204030204" pitchFamily="34" charset="0"/>
              <a:buAutoNum type="arabicPeriod"/>
            </a:pPr>
            <a:r>
              <a:rPr lang="fr-CH" altLang="en-CH" sz="1400">
                <a:latin typeface="Arial" panose="020B0604020202020204" pitchFamily="34" charset="0"/>
                <a:cs typeface="Arial" panose="020B0604020202020204" pitchFamily="34" charset="0"/>
              </a:rPr>
              <a:t>Activation du produit «aldol»</a:t>
            </a:r>
          </a:p>
          <a:p>
            <a:pPr>
              <a:lnSpc>
                <a:spcPct val="100000"/>
              </a:lnSpc>
              <a:spcBef>
                <a:spcPts val="400"/>
              </a:spcBef>
              <a:buFont typeface="Calibri Light" panose="020F0302020204030204" pitchFamily="34" charset="0"/>
              <a:buAutoNum type="arabicPeriod"/>
            </a:pPr>
            <a:r>
              <a:rPr lang="fr-CH" altLang="en-CH" sz="1400">
                <a:latin typeface="Arial" panose="020B0604020202020204" pitchFamily="34" charset="0"/>
                <a:cs typeface="Arial" panose="020B0604020202020204" pitchFamily="34" charset="0"/>
              </a:rPr>
              <a:t>Elimination anti (mécanisme radicalaire démarré par le Na-Hg) 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784FB548-04B5-4243-A4EA-9CCF801F95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8263" y="4992688"/>
          <a:ext cx="3937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CS ChemDraw Drawing" r:id="rId5" imgW="3937569" imgH="965553" progId="ChemDraw.Document.6.0">
                  <p:embed/>
                </p:oleObj>
              </mc:Choice>
              <mc:Fallback>
                <p:oleObj name="CS ChemDraw Drawing" r:id="rId5" imgW="3937569" imgH="965553" progId="ChemDraw.Document.6.0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784FB548-04B5-4243-A4EA-9CCF801F95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263" y="4992688"/>
                        <a:ext cx="39370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A501FE67-B671-46DA-8844-96052CCE26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4325" y="4597400"/>
            <a:ext cx="34623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CH" sz="1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riations mono-étape et plus douces: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C62A403B-14CF-49BC-99A2-34BF5BDD13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963" y="6089650"/>
            <a:ext cx="82264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CH" sz="1400">
                <a:latin typeface="Arial" panose="020B0604020202020204" pitchFamily="34" charset="0"/>
                <a:cs typeface="Arial" panose="020B0604020202020204" pitchFamily="34" charset="0"/>
              </a:rPr>
              <a:t>Meilleures options que la Wittig-Schlosser pour obtenir la sélectivité E avec les systèmes non activés </a:t>
            </a: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974B4E52-EF3B-4805-B147-973A1017AE21}"/>
              </a:ext>
            </a:extLst>
          </p:cNvPr>
          <p:cNvSpPr/>
          <p:nvPr/>
        </p:nvSpPr>
        <p:spPr>
          <a:xfrm>
            <a:off x="254000" y="4643438"/>
            <a:ext cx="8653463" cy="1814512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CH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2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20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086785" y="121277"/>
            <a:ext cx="69854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.3 Oxydation des alcènes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 flipH="1">
            <a:off x="1446674" y="678996"/>
            <a:ext cx="62571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Epoxidation dirigée avec le </a:t>
            </a:r>
            <a:r>
              <a:rPr lang="fr-CH" sz="1400" b="1" baseline="30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fr-CH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u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OOH et VO(</a:t>
            </a:r>
            <a:r>
              <a:rPr lang="fr-CH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ac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fr-CH" sz="1400" b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62867270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21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086785" y="121277"/>
            <a:ext cx="69854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.3 Oxydation des alcènes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 flipH="1">
            <a:off x="1446674" y="678996"/>
            <a:ext cx="62571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Epoxidation dirigée </a:t>
            </a:r>
            <a:r>
              <a:rPr lang="fr-CH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enantiosélective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’</a:t>
            </a:r>
            <a:r>
              <a:rPr lang="fr-CH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époxidation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e </a:t>
            </a:r>
            <a:r>
              <a:rPr lang="fr-CH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harpless</a:t>
            </a:r>
            <a:endParaRPr lang="fr-CH" sz="1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7410450" y="1087650"/>
            <a:ext cx="995363" cy="1308100"/>
            <a:chOff x="6761565" y="963248"/>
            <a:chExt cx="995363" cy="1308100"/>
          </a:xfrm>
        </p:grpSpPr>
        <p:sp>
          <p:nvSpPr>
            <p:cNvPr id="28" name="Down Arrow 27"/>
            <p:cNvSpPr/>
            <p:nvPr/>
          </p:nvSpPr>
          <p:spPr>
            <a:xfrm rot="10800000">
              <a:off x="7104926" y="1738674"/>
              <a:ext cx="238260" cy="338207"/>
            </a:xfrm>
            <a:prstGeom prst="downArrow">
              <a:avLst>
                <a:gd name="adj1" fmla="val 50000"/>
                <a:gd name="adj2" fmla="val 66510"/>
              </a:avLst>
            </a:prstGeom>
            <a:solidFill>
              <a:srgbClr val="FF0000"/>
            </a:solidFill>
            <a:ln>
              <a:gradFill flip="none" rotWithShape="1">
                <a:gsLst>
                  <a:gs pos="69000">
                    <a:schemeClr val="accent1">
                      <a:lumMod val="5000"/>
                      <a:lumOff val="95000"/>
                    </a:schemeClr>
                  </a:gs>
                  <a:gs pos="98000">
                    <a:srgbClr val="FF0000"/>
                  </a:gs>
                  <a:gs pos="100000">
                    <a:srgbClr val="FF0000"/>
                  </a:gs>
                  <a:gs pos="100000">
                    <a:srgbClr val="FF0000"/>
                  </a:gs>
                </a:gsLst>
                <a:lin ang="5400000" scaled="1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7251231"/>
                </p:ext>
              </p:extLst>
            </p:nvPr>
          </p:nvGraphicFramePr>
          <p:xfrm>
            <a:off x="6761565" y="963248"/>
            <a:ext cx="995363" cy="1308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" name="CS ChemDraw Drawing" r:id="rId3" imgW="994895" imgH="1308806" progId="ChemDraw.Document.6.0">
                    <p:embed/>
                  </p:oleObj>
                </mc:Choice>
                <mc:Fallback>
                  <p:oleObj name="CS ChemDraw Drawing" r:id="rId3" imgW="994895" imgH="1308806" progId="ChemDraw.Document.6.0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761565" y="963248"/>
                          <a:ext cx="995363" cy="1308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Down Arrow 26"/>
            <p:cNvSpPr/>
            <p:nvPr/>
          </p:nvSpPr>
          <p:spPr>
            <a:xfrm>
              <a:off x="7125983" y="1220311"/>
              <a:ext cx="238260" cy="338207"/>
            </a:xfrm>
            <a:prstGeom prst="downArrow">
              <a:avLst>
                <a:gd name="adj1" fmla="val 50000"/>
                <a:gd name="adj2" fmla="val 66510"/>
              </a:avLst>
            </a:prstGeom>
            <a:solidFill>
              <a:srgbClr val="FF0000"/>
            </a:solidFill>
            <a:ln>
              <a:gradFill flip="none" rotWithShape="1">
                <a:gsLst>
                  <a:gs pos="69000">
                    <a:schemeClr val="accent1">
                      <a:lumMod val="5000"/>
                      <a:lumOff val="95000"/>
                    </a:schemeClr>
                  </a:gs>
                  <a:gs pos="98000">
                    <a:srgbClr val="FF0000"/>
                  </a:gs>
                  <a:gs pos="100000">
                    <a:srgbClr val="FF0000"/>
                  </a:gs>
                  <a:gs pos="100000">
                    <a:srgbClr val="FF0000"/>
                  </a:gs>
                </a:gsLst>
                <a:lin ang="5400000" scaled="1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8" name="Rectangle 7"/>
          <p:cNvSpPr/>
          <p:nvPr/>
        </p:nvSpPr>
        <p:spPr>
          <a:xfrm>
            <a:off x="7086600" y="1039368"/>
            <a:ext cx="1623060" cy="1410673"/>
          </a:xfrm>
          <a:prstGeom prst="rect">
            <a:avLst/>
          </a:prstGeom>
          <a:noFill/>
          <a:ln w="19050">
            <a:solidFill>
              <a:srgbClr val="C0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grpSp>
        <p:nvGrpSpPr>
          <p:cNvPr id="90" name="Group 89"/>
          <p:cNvGrpSpPr/>
          <p:nvPr/>
        </p:nvGrpSpPr>
        <p:grpSpPr>
          <a:xfrm>
            <a:off x="5294546" y="2786343"/>
            <a:ext cx="3318986" cy="2304112"/>
            <a:chOff x="5294546" y="2786343"/>
            <a:chExt cx="3318986" cy="2304112"/>
          </a:xfrm>
        </p:grpSpPr>
        <p:sp>
          <p:nvSpPr>
            <p:cNvPr id="23" name="TextBox 22"/>
            <p:cNvSpPr txBox="1"/>
            <p:nvPr/>
          </p:nvSpPr>
          <p:spPr>
            <a:xfrm>
              <a:off x="5294546" y="2786343"/>
              <a:ext cx="331898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e </a:t>
              </a:r>
              <a:r>
                <a:rPr lang="en-US" sz="1200" b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atalyseur</a:t>
              </a:r>
              <a:r>
                <a:rPr lang="en-US" sz="12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:</a:t>
              </a:r>
            </a:p>
            <a:p>
              <a:pPr algn="ctr"/>
              <a:r>
                <a:rPr lang="en-US" sz="1200" dirty="0" err="1">
                  <a:latin typeface="Arial" panose="020B0604020202020204" pitchFamily="34" charset="0"/>
                  <a:cs typeface="Arial" panose="020B0604020202020204" pitchFamily="34" charset="0"/>
                </a:rPr>
                <a:t>Complexe</a:t>
              </a:r>
              <a:r>
                <a:rPr lang="en-US" sz="12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1200" dirty="0" err="1">
                  <a:latin typeface="Arial" panose="020B0604020202020204" pitchFamily="34" charset="0"/>
                  <a:cs typeface="Arial" panose="020B0604020202020204" pitchFamily="34" charset="0"/>
                </a:rPr>
                <a:t>dimérique</a:t>
              </a:r>
              <a:r>
                <a:rPr lang="en-US" sz="12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1200" dirty="0" err="1">
                  <a:latin typeface="Arial" panose="020B0604020202020204" pitchFamily="34" charset="0"/>
                  <a:cs typeface="Arial" panose="020B0604020202020204" pitchFamily="34" charset="0"/>
                </a:rPr>
                <a:t>formé</a:t>
              </a:r>
              <a:r>
                <a:rPr lang="en-US" sz="1200" dirty="0">
                  <a:latin typeface="Arial" panose="020B0604020202020204" pitchFamily="34" charset="0"/>
                  <a:cs typeface="Arial" panose="020B0604020202020204" pitchFamily="34" charset="0"/>
                </a:rPr>
                <a:t> à </a:t>
              </a:r>
              <a:r>
                <a:rPr lang="en-US" sz="1200" dirty="0" err="1">
                  <a:latin typeface="Arial" panose="020B0604020202020204" pitchFamily="34" charset="0"/>
                  <a:cs typeface="Arial" panose="020B0604020202020204" pitchFamily="34" charset="0"/>
                </a:rPr>
                <a:t>partir</a:t>
              </a:r>
              <a:r>
                <a:rPr lang="en-US" sz="1200" dirty="0">
                  <a:latin typeface="Arial" panose="020B0604020202020204" pitchFamily="34" charset="0"/>
                  <a:cs typeface="Arial" panose="020B0604020202020204" pitchFamily="34" charset="0"/>
                </a:rPr>
                <a:t> du </a:t>
              </a:r>
            </a:p>
            <a:p>
              <a:pPr algn="ctr"/>
              <a:r>
                <a:rPr lang="en-US" sz="12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Ti</a:t>
              </a:r>
              <a:r>
                <a:rPr lang="en-US" sz="1200" b="1" dirty="0">
                  <a:latin typeface="Arial" panose="020B0604020202020204" pitchFamily="34" charset="0"/>
                  <a:cs typeface="Arial" panose="020B0604020202020204" pitchFamily="34" charset="0"/>
                </a:rPr>
                <a:t>(</a:t>
              </a:r>
              <a:r>
                <a:rPr lang="en-US" sz="12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  <a:r>
                <a:rPr lang="en-US" sz="1200" b="1" baseline="30000" dirty="0" err="1"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en-US" sz="12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Pr</a:t>
              </a:r>
              <a:r>
                <a:rPr lang="en-US" sz="1200" b="1" dirty="0"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  <a:r>
                <a:rPr lang="en-US" sz="1200" b="1" baseline="-25000" dirty="0"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r>
                <a:rPr lang="en-US" sz="1200" dirty="0">
                  <a:latin typeface="Arial" panose="020B0604020202020204" pitchFamily="34" charset="0"/>
                  <a:cs typeface="Arial" panose="020B0604020202020204" pitchFamily="34" charset="0"/>
                </a:rPr>
                <a:t> et un </a:t>
              </a:r>
              <a:r>
                <a:rPr lang="en-US" sz="1200" b="1" dirty="0">
                  <a:latin typeface="Arial" panose="020B0604020202020204" pitchFamily="34" charset="0"/>
                  <a:cs typeface="Arial" panose="020B0604020202020204" pitchFamily="34" charset="0"/>
                </a:rPr>
                <a:t>ester </a:t>
              </a:r>
              <a:r>
                <a:rPr lang="en-US" sz="12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tatrate</a:t>
              </a:r>
              <a:r>
                <a:rPr lang="en-US" sz="12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12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opticament</a:t>
              </a:r>
              <a:r>
                <a:rPr lang="en-US" sz="12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12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actif</a:t>
              </a:r>
              <a:endParaRPr lang="en-US" sz="12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75346" y="3438521"/>
              <a:ext cx="1957386" cy="1651934"/>
            </a:xfrm>
            <a:prstGeom prst="rect">
              <a:avLst/>
            </a:prstGeom>
          </p:spPr>
        </p:pic>
      </p:grpSp>
      <p:grpSp>
        <p:nvGrpSpPr>
          <p:cNvPr id="80" name="Group 79"/>
          <p:cNvGrpSpPr/>
          <p:nvPr/>
        </p:nvGrpSpPr>
        <p:grpSpPr>
          <a:xfrm>
            <a:off x="101149" y="2337478"/>
            <a:ext cx="4941886" cy="4520176"/>
            <a:chOff x="498302" y="2633273"/>
            <a:chExt cx="4441710" cy="3947304"/>
          </a:xfrm>
        </p:grpSpPr>
        <p:graphicFrame>
          <p:nvGraphicFramePr>
            <p:cNvPr id="17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1053756"/>
                </p:ext>
              </p:extLst>
            </p:nvPr>
          </p:nvGraphicFramePr>
          <p:xfrm>
            <a:off x="4632325" y="4606925"/>
            <a:ext cx="44450" cy="44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" name="CS ChemDraw Drawing" r:id="rId6" imgW="51120" imgH="51120" progId="ChemDraw.Document.6.0">
                    <p:embed/>
                  </p:oleObj>
                </mc:Choice>
                <mc:Fallback>
                  <p:oleObj name="CS ChemDraw Drawing" r:id="rId6" imgW="51120" imgH="51120" progId="ChemDraw.Document.6.0">
                    <p:embed/>
                    <p:pic>
                      <p:nvPicPr>
                        <p:cNvPr id="7177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2325" y="4606925"/>
                          <a:ext cx="44450" cy="44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8302" y="2633273"/>
              <a:ext cx="4417728" cy="3947304"/>
            </a:xfrm>
            <a:prstGeom prst="rect">
              <a:avLst/>
            </a:prstGeom>
          </p:spPr>
        </p:pic>
        <p:sp>
          <p:nvSpPr>
            <p:cNvPr id="29" name="Rounded Rectangle 28"/>
            <p:cNvSpPr/>
            <p:nvPr/>
          </p:nvSpPr>
          <p:spPr>
            <a:xfrm>
              <a:off x="4732585" y="5699760"/>
              <a:ext cx="153530" cy="175260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  <p:sp>
          <p:nvSpPr>
            <p:cNvPr id="30" name="Rounded Rectangle 29"/>
            <p:cNvSpPr/>
            <p:nvPr/>
          </p:nvSpPr>
          <p:spPr>
            <a:xfrm>
              <a:off x="3285358" y="5699760"/>
              <a:ext cx="153530" cy="175260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  <p:sp>
          <p:nvSpPr>
            <p:cNvPr id="31" name="Rounded Rectangle 30"/>
            <p:cNvSpPr/>
            <p:nvPr/>
          </p:nvSpPr>
          <p:spPr>
            <a:xfrm>
              <a:off x="1799458" y="4346635"/>
              <a:ext cx="153530" cy="175260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  <p:sp>
          <p:nvSpPr>
            <p:cNvPr id="32" name="Rounded Rectangle 31"/>
            <p:cNvSpPr/>
            <p:nvPr/>
          </p:nvSpPr>
          <p:spPr>
            <a:xfrm>
              <a:off x="1509898" y="3007217"/>
              <a:ext cx="153530" cy="175260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4652754" y="5648890"/>
              <a:ext cx="28725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sz="1100" dirty="0">
                  <a:latin typeface="Arial" panose="020B0604020202020204" pitchFamily="34" charset="0"/>
                  <a:cs typeface="Arial" panose="020B0604020202020204" pitchFamily="34" charset="0"/>
                </a:rPr>
                <a:t>R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3203790" y="5661956"/>
              <a:ext cx="28725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sz="1100" dirty="0">
                  <a:latin typeface="Arial" panose="020B0604020202020204" pitchFamily="34" charset="0"/>
                  <a:cs typeface="Arial" panose="020B0604020202020204" pitchFamily="34" charset="0"/>
                </a:rPr>
                <a:t>R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1700929" y="4270879"/>
              <a:ext cx="28725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sz="1100" dirty="0">
                  <a:latin typeface="Arial" panose="020B0604020202020204" pitchFamily="34" charset="0"/>
                  <a:cs typeface="Arial" panose="020B0604020202020204" pitchFamily="34" charset="0"/>
                </a:rPr>
                <a:t>R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1415408" y="2913247"/>
              <a:ext cx="28725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CH" sz="1100" dirty="0">
                  <a:latin typeface="Arial" panose="020B0604020202020204" pitchFamily="34" charset="0"/>
                  <a:cs typeface="Arial" panose="020B0604020202020204" pitchFamily="34" charset="0"/>
                </a:rPr>
                <a:t>R</a:t>
              </a:r>
            </a:p>
          </p:txBody>
        </p:sp>
        <p:cxnSp>
          <p:nvCxnSpPr>
            <p:cNvPr id="38" name="Straight Connector 37"/>
            <p:cNvCxnSpPr/>
            <p:nvPr/>
          </p:nvCxnSpPr>
          <p:spPr>
            <a:xfrm flipH="1" flipV="1">
              <a:off x="4393070" y="4651375"/>
              <a:ext cx="69748" cy="55734"/>
            </a:xfrm>
            <a:prstGeom prst="line">
              <a:avLst/>
            </a:prstGeom>
            <a:ln w="222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flipH="1" flipV="1">
              <a:off x="2825852" y="6013876"/>
              <a:ext cx="69748" cy="55734"/>
            </a:xfrm>
            <a:prstGeom prst="line">
              <a:avLst/>
            </a:prstGeom>
            <a:ln w="222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flipV="1">
              <a:off x="2813476" y="5736609"/>
              <a:ext cx="108417" cy="59879"/>
            </a:xfrm>
            <a:prstGeom prst="line">
              <a:avLst/>
            </a:prstGeom>
            <a:ln w="222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Curved Connector 51"/>
            <p:cNvCxnSpPr/>
            <p:nvPr/>
          </p:nvCxnSpPr>
          <p:spPr>
            <a:xfrm rot="5400000">
              <a:off x="2906996" y="5848131"/>
              <a:ext cx="352699" cy="215827"/>
            </a:xfrm>
            <a:prstGeom prst="curvedConnector3">
              <a:avLst>
                <a:gd name="adj1" fmla="val 122231"/>
              </a:avLst>
            </a:prstGeom>
            <a:ln w="15875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Curved Connector 65"/>
            <p:cNvCxnSpPr/>
            <p:nvPr/>
          </p:nvCxnSpPr>
          <p:spPr>
            <a:xfrm flipV="1">
              <a:off x="2895600" y="5841242"/>
              <a:ext cx="187745" cy="172634"/>
            </a:xfrm>
            <a:prstGeom prst="curvedConnector3">
              <a:avLst>
                <a:gd name="adj1" fmla="val 110578"/>
              </a:avLst>
            </a:prstGeom>
            <a:ln w="15875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Curved Connector 68"/>
            <p:cNvCxnSpPr/>
            <p:nvPr/>
          </p:nvCxnSpPr>
          <p:spPr>
            <a:xfrm rot="16200000" flipV="1">
              <a:off x="2664510" y="6087353"/>
              <a:ext cx="223687" cy="132719"/>
            </a:xfrm>
            <a:prstGeom prst="curvedConnector3">
              <a:avLst>
                <a:gd name="adj1" fmla="val -35418"/>
              </a:avLst>
            </a:prstGeom>
            <a:ln w="15875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 flipV="1">
              <a:off x="1321635" y="4330342"/>
              <a:ext cx="108417" cy="59879"/>
            </a:xfrm>
            <a:prstGeom prst="line">
              <a:avLst/>
            </a:prstGeom>
            <a:ln w="222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7" name="Rectangle 76"/>
          <p:cNvSpPr/>
          <p:nvPr/>
        </p:nvSpPr>
        <p:spPr>
          <a:xfrm>
            <a:off x="4668039" y="5860287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fr-CH" sz="1200" dirty="0">
                <a:latin typeface="Arial" panose="020B0604020202020204" pitchFamily="34" charset="0"/>
                <a:cs typeface="Arial" panose="020B0604020202020204" pitchFamily="34" charset="0"/>
              </a:rPr>
              <a:t>L'oxygène du </a:t>
            </a:r>
            <a:r>
              <a:rPr lang="fr-CH" sz="1200" dirty="0" err="1">
                <a:latin typeface="Arial" panose="020B0604020202020204" pitchFamily="34" charset="0"/>
                <a:cs typeface="Arial" panose="020B0604020202020204" pitchFamily="34" charset="0"/>
              </a:rPr>
              <a:t>péroxide</a:t>
            </a:r>
            <a:r>
              <a:rPr lang="fr-CH" sz="1200" dirty="0">
                <a:latin typeface="Arial" panose="020B0604020202020204" pitchFamily="34" charset="0"/>
                <a:cs typeface="Arial" panose="020B0604020202020204" pitchFamily="34" charset="0"/>
              </a:rPr>
              <a:t> est dirigé vers la C=C:</a:t>
            </a:r>
          </a:p>
          <a:p>
            <a:pPr algn="ctr"/>
            <a:r>
              <a:rPr lang="fr-CH" sz="1200" dirty="0">
                <a:latin typeface="Arial" panose="020B0604020202020204" pitchFamily="34" charset="0"/>
                <a:cs typeface="Arial" panose="020B0604020202020204" pitchFamily="34" charset="0"/>
              </a:rPr>
              <a:t>l'alcène est «au-dessus» de l'</a:t>
            </a:r>
            <a:r>
              <a:rPr lang="fr-CH" sz="1200" dirty="0" err="1">
                <a:latin typeface="Arial" panose="020B0604020202020204" pitchFamily="34" charset="0"/>
                <a:cs typeface="Arial" panose="020B0604020202020204" pitchFamily="34" charset="0"/>
              </a:rPr>
              <a:t>oxygene</a:t>
            </a:r>
            <a:r>
              <a:rPr lang="fr-CH" sz="1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78" name="Rectangle 77"/>
          <p:cNvSpPr/>
          <p:nvPr/>
        </p:nvSpPr>
        <p:spPr>
          <a:xfrm>
            <a:off x="4812250" y="5317884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pPr marL="171450" indent="-171450" algn="ctr">
              <a:buFont typeface="Arial" panose="020B0604020202020204" pitchFamily="34" charset="0"/>
              <a:buChar char="•"/>
            </a:pPr>
            <a:r>
              <a:rPr lang="fr-CH" sz="1200" dirty="0">
                <a:latin typeface="Arial" panose="020B0604020202020204" pitchFamily="34" charset="0"/>
                <a:cs typeface="Arial" panose="020B0604020202020204" pitchFamily="34" charset="0"/>
              </a:rPr>
              <a:t>Le substrat et l'</a:t>
            </a:r>
            <a:r>
              <a:rPr lang="fr-CH" sz="1200" dirty="0" err="1">
                <a:latin typeface="Arial" panose="020B0604020202020204" pitchFamily="34" charset="0"/>
                <a:cs typeface="Arial" panose="020B0604020202020204" pitchFamily="34" charset="0"/>
              </a:rPr>
              <a:t>oxidant</a:t>
            </a:r>
            <a:r>
              <a:rPr lang="fr-CH" sz="1200" dirty="0">
                <a:latin typeface="Arial" panose="020B0604020202020204" pitchFamily="34" charset="0"/>
                <a:cs typeface="Arial" panose="020B0604020202020204" pitchFamily="34" charset="0"/>
              </a:rPr>
              <a:t> remplacent deux ligand </a:t>
            </a:r>
            <a:r>
              <a:rPr lang="fr-CH" sz="1200" dirty="0" err="1">
                <a:latin typeface="Arial" panose="020B0604020202020204" pitchFamily="34" charset="0"/>
                <a:cs typeface="Arial" panose="020B0604020202020204" pitchFamily="34" charset="0"/>
              </a:rPr>
              <a:t>OiPr</a:t>
            </a:r>
            <a:endParaRPr lang="fr-CH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fr-CH" sz="1200" dirty="0">
                <a:latin typeface="Arial" panose="020B0604020202020204" pitchFamily="34" charset="0"/>
                <a:cs typeface="Arial" panose="020B0604020202020204" pitchFamily="34" charset="0"/>
              </a:rPr>
              <a:t>Important: Le </a:t>
            </a:r>
            <a:r>
              <a:rPr lang="fr-CH" sz="1200" dirty="0" err="1">
                <a:latin typeface="Arial" panose="020B0604020202020204" pitchFamily="34" charset="0"/>
                <a:cs typeface="Arial" panose="020B0604020202020204" pitchFamily="34" charset="0"/>
              </a:rPr>
              <a:t>tBuOOH</a:t>
            </a:r>
            <a:r>
              <a:rPr lang="fr-CH" sz="1200" dirty="0">
                <a:latin typeface="Arial" panose="020B0604020202020204" pitchFamily="34" charset="0"/>
                <a:cs typeface="Arial" panose="020B0604020202020204" pitchFamily="34" charset="0"/>
              </a:rPr>
              <a:t> ne réagit que si il est lié au titane.</a:t>
            </a:r>
          </a:p>
        </p:txBody>
      </p:sp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395587"/>
              </p:ext>
            </p:extLst>
          </p:nvPr>
        </p:nvGraphicFramePr>
        <p:xfrm>
          <a:off x="1803400" y="1136650"/>
          <a:ext cx="5005388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" name="CS ChemDraw Drawing" r:id="rId9" imgW="5004638" imgH="1033036" progId="ChemDraw.Document.6.0">
                  <p:embed/>
                </p:oleObj>
              </mc:Choice>
              <mc:Fallback>
                <p:oleObj name="CS ChemDraw Drawing" r:id="rId9" imgW="5004638" imgH="103303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03400" y="1136650"/>
                        <a:ext cx="5005388" cy="1033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Rounded Rectangle 80"/>
          <p:cNvSpPr/>
          <p:nvPr/>
        </p:nvSpPr>
        <p:spPr>
          <a:xfrm>
            <a:off x="2468240" y="1314652"/>
            <a:ext cx="739552" cy="563214"/>
          </a:xfrm>
          <a:prstGeom prst="roundRect">
            <a:avLst/>
          </a:prstGeom>
          <a:noFill/>
          <a:ln w="19050">
            <a:solidFill>
              <a:srgbClr val="C0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82" name="Rounded Rectangle 81"/>
          <p:cNvSpPr/>
          <p:nvPr/>
        </p:nvSpPr>
        <p:spPr>
          <a:xfrm>
            <a:off x="5486683" y="1374851"/>
            <a:ext cx="739552" cy="558007"/>
          </a:xfrm>
          <a:prstGeom prst="roundRect">
            <a:avLst/>
          </a:prstGeom>
          <a:noFill/>
          <a:ln w="19050">
            <a:solidFill>
              <a:srgbClr val="C0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83" name="TextBox 82"/>
          <p:cNvSpPr txBox="1"/>
          <p:nvPr/>
        </p:nvSpPr>
        <p:spPr>
          <a:xfrm>
            <a:off x="2680761" y="1851573"/>
            <a:ext cx="3145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5706556" y="1883615"/>
            <a:ext cx="3145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</a:p>
        </p:txBody>
      </p:sp>
    </p:spTree>
    <p:extLst>
      <p:ext uri="{BB962C8B-B14F-4D97-AF65-F5344CB8AC3E}">
        <p14:creationId xmlns:p14="http://schemas.microsoft.com/office/powerpoint/2010/main" val="1868477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77" grpId="0"/>
      <p:bldP spid="78" grpId="0"/>
      <p:bldP spid="81" grpId="0" animBg="1"/>
      <p:bldP spid="82" grpId="0" animBg="1"/>
      <p:bldP spid="83" grpId="0"/>
      <p:bldP spid="8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22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086785" y="121277"/>
            <a:ext cx="69854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.3 Oxydation des alcènes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616597"/>
              </p:ext>
            </p:extLst>
          </p:nvPr>
        </p:nvGraphicFramePr>
        <p:xfrm>
          <a:off x="1377714" y="4599491"/>
          <a:ext cx="6694487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3" name="CS ChemDraw Drawing" r:id="rId3" imgW="6694538" imgH="2209094" progId="ChemDraw.Document.6.0">
                  <p:embed/>
                </p:oleObj>
              </mc:Choice>
              <mc:Fallback>
                <p:oleObj name="CS ChemDraw Drawing" r:id="rId3" imgW="6694538" imgH="220909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7714" y="4599491"/>
                        <a:ext cx="6694487" cy="220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1" y="3896716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Selon  la </a:t>
            </a:r>
            <a:r>
              <a:rPr lang="fr-CH" sz="1400" u="sng" dirty="0">
                <a:latin typeface="Arial" panose="020B0604020202020204" pitchFamily="34" charset="0"/>
                <a:cs typeface="Arial" panose="020B0604020202020204" pitchFamily="34" charset="0"/>
              </a:rPr>
              <a:t>structure du substrat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, la </a:t>
            </a:r>
            <a:r>
              <a:rPr lang="fr-CH" sz="1400" u="sng" dirty="0">
                <a:latin typeface="Arial" panose="020B0604020202020204" pitchFamily="34" charset="0"/>
                <a:cs typeface="Arial" panose="020B0604020202020204" pitchFamily="34" charset="0"/>
              </a:rPr>
              <a:t>force du catal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fr-CH" sz="1400" u="sng" dirty="0">
                <a:latin typeface="Arial" panose="020B0604020202020204" pitchFamily="34" charset="0"/>
                <a:cs typeface="Arial" panose="020B0604020202020204" pitchFamily="34" charset="0"/>
              </a:rPr>
              <a:t>seur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, les p</a:t>
            </a:r>
            <a:r>
              <a:rPr lang="fr-CH" sz="1400" u="sng" dirty="0">
                <a:latin typeface="Arial" panose="020B0604020202020204" pitchFamily="34" charset="0"/>
                <a:cs typeface="Arial" panose="020B0604020202020204" pitchFamily="34" charset="0"/>
              </a:rPr>
              <a:t>ro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fr-CH" sz="1400" u="sng" dirty="0">
                <a:latin typeface="Arial" panose="020B0604020202020204" pitchFamily="34" charset="0"/>
                <a:cs typeface="Arial" panose="020B0604020202020204" pitchFamily="34" charset="0"/>
              </a:rPr>
              <a:t>riétés du nucléo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fr-CH" sz="1400" u="sng" dirty="0">
                <a:latin typeface="Arial" panose="020B0604020202020204" pitchFamily="34" charset="0"/>
                <a:cs typeface="Arial" panose="020B0604020202020204" pitchFamily="34" charset="0"/>
              </a:rPr>
              <a:t>hile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, et le </a:t>
            </a:r>
            <a:r>
              <a:rPr lang="fr-CH" sz="1400" u="sng" dirty="0">
                <a:latin typeface="Arial" panose="020B0604020202020204" pitchFamily="34" charset="0"/>
                <a:cs typeface="Arial" panose="020B0604020202020204" pitchFamily="34" charset="0"/>
              </a:rPr>
              <a:t>solvant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 l'ouverture a lieu sur la position </a:t>
            </a:r>
            <a:r>
              <a:rPr lang="fr-CH" sz="1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 moins ou la plus encombrée 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et procède par </a:t>
            </a:r>
            <a:r>
              <a:rPr lang="fr-CH" sz="1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version ou perte de la stéréochimie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  <p:sp>
        <p:nvSpPr>
          <p:cNvPr id="3" name="Rectangle 2"/>
          <p:cNvSpPr/>
          <p:nvPr/>
        </p:nvSpPr>
        <p:spPr>
          <a:xfrm>
            <a:off x="3441112" y="674587"/>
            <a:ext cx="227177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verture des </a:t>
            </a:r>
            <a:r>
              <a:rPr lang="fr-CH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époxides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723900" y="1956713"/>
            <a:ext cx="7706367" cy="1846367"/>
            <a:chOff x="778318" y="1757973"/>
            <a:chExt cx="7706367" cy="1846367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708568"/>
                </p:ext>
              </p:extLst>
            </p:nvPr>
          </p:nvGraphicFramePr>
          <p:xfrm>
            <a:off x="778318" y="1765623"/>
            <a:ext cx="7070725" cy="1506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4" name="CS ChemDraw Drawing" r:id="rId5" imgW="7070889" imgH="1506714" progId="ChemDraw.Document.6.0">
                    <p:embed/>
                  </p:oleObj>
                </mc:Choice>
                <mc:Fallback>
                  <p:oleObj name="CS ChemDraw Drawing" r:id="rId5" imgW="7070889" imgH="1506714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78318" y="1765623"/>
                          <a:ext cx="7070725" cy="15065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Box 15"/>
            <p:cNvSpPr txBox="1"/>
            <p:nvPr/>
          </p:nvSpPr>
          <p:spPr>
            <a:xfrm>
              <a:off x="6631293" y="3142675"/>
              <a:ext cx="185339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fr-CH" sz="1200" dirty="0">
                  <a:latin typeface="Arial" panose="020B0604020202020204" pitchFamily="34" charset="0"/>
                  <a:cs typeface="Arial" panose="020B0604020202020204" pitchFamily="34" charset="0"/>
                </a:rPr>
                <a:t>Absence de nucléophile:</a:t>
              </a:r>
            </a:p>
            <a:p>
              <a:pPr algn="ctr"/>
              <a:r>
                <a:rPr lang="fr-CH" sz="1200" b="1" dirty="0">
                  <a:latin typeface="Arial" panose="020B0604020202020204" pitchFamily="34" charset="0"/>
                  <a:cs typeface="Arial" panose="020B0604020202020204" pitchFamily="34" charset="0"/>
                </a:rPr>
                <a:t>Réarrangement 1,2</a:t>
              </a: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6631293" y="1757973"/>
              <a:ext cx="1853392" cy="1817733"/>
            </a:xfrm>
            <a:prstGeom prst="rect">
              <a:avLst/>
            </a:prstGeom>
            <a:noFill/>
            <a:ln w="22225">
              <a:solidFill>
                <a:srgbClr val="C0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1107278" y="894387"/>
            <a:ext cx="6967318" cy="809625"/>
            <a:chOff x="1287158" y="894387"/>
            <a:chExt cx="6967318" cy="809625"/>
          </a:xfrm>
        </p:grpSpPr>
        <p:sp>
          <p:nvSpPr>
            <p:cNvPr id="8" name="Rectangle 7"/>
            <p:cNvSpPr/>
            <p:nvPr/>
          </p:nvSpPr>
          <p:spPr>
            <a:xfrm>
              <a:off x="1287158" y="1037589"/>
              <a:ext cx="442573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r"/>
              <a:r>
                <a:rPr lang="fr-CH" sz="1400" dirty="0">
                  <a:latin typeface="Arial" panose="020B0604020202020204" pitchFamily="34" charset="0"/>
                  <a:cs typeface="Arial" panose="020B0604020202020204" pitchFamily="34" charset="0"/>
                </a:rPr>
                <a:t>Réaction importante pour la synthèse </a:t>
              </a:r>
              <a:r>
                <a:rPr lang="fr-CH" sz="1400" dirty="0" err="1">
                  <a:latin typeface="Arial" panose="020B0604020202020204" pitchFamily="34" charset="0"/>
                  <a:cs typeface="Arial" panose="020B0604020202020204" pitchFamily="34" charset="0"/>
                </a:rPr>
                <a:t>stéréosélective</a:t>
              </a:r>
              <a:r>
                <a:rPr lang="fr-CH" sz="1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  <a:p>
              <a:pPr algn="r"/>
              <a:r>
                <a:rPr lang="fr-CH" sz="1400" dirty="0">
                  <a:latin typeface="Arial" panose="020B0604020202020204" pitchFamily="34" charset="0"/>
                  <a:cs typeface="Arial" panose="020B0604020202020204" pitchFamily="34" charset="0"/>
                </a:rPr>
                <a:t>de molécules </a:t>
              </a:r>
              <a:r>
                <a:rPr lang="fr-CH" sz="1400" dirty="0" err="1">
                  <a:latin typeface="Arial" panose="020B0604020202020204" pitchFamily="34" charset="0"/>
                  <a:cs typeface="Arial" panose="020B0604020202020204" pitchFamily="34" charset="0"/>
                </a:rPr>
                <a:t>bifonctionalisées</a:t>
              </a:r>
              <a:endParaRPr lang="fr-CH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3805224"/>
                </p:ext>
              </p:extLst>
            </p:nvPr>
          </p:nvGraphicFramePr>
          <p:xfrm>
            <a:off x="5712888" y="894387"/>
            <a:ext cx="2541588" cy="809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5" name="CS ChemDraw Drawing" r:id="rId7" imgW="2541608" imgH="808919" progId="ChemDraw.Document.6.0">
                    <p:embed/>
                  </p:oleObj>
                </mc:Choice>
                <mc:Fallback>
                  <p:oleObj name="CS ChemDraw Drawing" r:id="rId7" imgW="2541608" imgH="808919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712888" y="894387"/>
                          <a:ext cx="2541588" cy="809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67569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23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086785" y="121277"/>
            <a:ext cx="69854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.3 Oxydation des alcènes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44380" y="682984"/>
            <a:ext cx="726186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verture des </a:t>
            </a:r>
            <a:r>
              <a:rPr lang="fr-CH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époxides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Stéréo (et </a:t>
            </a:r>
            <a:r>
              <a:rPr lang="fr-CH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régio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) sélectivité dans les cycles à 6 </a:t>
            </a:r>
            <a:r>
              <a:rPr lang="fr-CH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châinons</a:t>
            </a:r>
            <a:endParaRPr lang="fr-CH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257695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24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086785" y="121277"/>
            <a:ext cx="69854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.3 Oxydation des alcènes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944380" y="682984"/>
            <a:ext cx="726186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verture des </a:t>
            </a:r>
            <a:r>
              <a:rPr lang="fr-CH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époxides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Stéréo (et </a:t>
            </a:r>
            <a:r>
              <a:rPr lang="fr-CH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régio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) sélectivité dans les cycles à 6 </a:t>
            </a:r>
            <a:r>
              <a:rPr lang="fr-CH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châinons</a:t>
            </a:r>
            <a:endParaRPr lang="fr-CH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205244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25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086785" y="121277"/>
            <a:ext cx="69854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.3 Oxydation des alcènes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079043" y="676234"/>
            <a:ext cx="69936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ègle de Fürst-</a:t>
            </a:r>
            <a:r>
              <a:rPr lang="fr-CH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attner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effet </a:t>
            </a:r>
            <a:r>
              <a:rPr lang="fr-CH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s-diaxial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4" name="Rectangle 3"/>
          <p:cNvSpPr/>
          <p:nvPr/>
        </p:nvSpPr>
        <p:spPr>
          <a:xfrm>
            <a:off x="498548" y="1011919"/>
            <a:ext cx="815465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Les </a:t>
            </a:r>
            <a:r>
              <a:rPr lang="fr-CH" sz="1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érivés électrophiles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 du </a:t>
            </a:r>
            <a:r>
              <a:rPr lang="fr-CH" sz="1400" dirty="0" err="1">
                <a:latin typeface="Arial" panose="020B0604020202020204" pitchFamily="34" charset="0"/>
                <a:cs typeface="Arial" panose="020B0604020202020204" pitchFamily="34" charset="0"/>
              </a:rPr>
              <a:t>cyclohexène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  réagissent stéréo-</a:t>
            </a:r>
            <a:r>
              <a:rPr lang="fr-CH" sz="1400" dirty="0" err="1">
                <a:latin typeface="Arial" panose="020B0604020202020204" pitchFamily="34" charset="0"/>
                <a:cs typeface="Arial" panose="020B0604020202020204" pitchFamily="34" charset="0"/>
              </a:rPr>
              <a:t>selectivement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avec les nucléophiles pour former les produits d’addition </a:t>
            </a:r>
            <a:r>
              <a:rPr lang="fr-CH" sz="1400" dirty="0" err="1">
                <a:latin typeface="Arial" panose="020B0604020202020204" pitchFamily="34" charset="0"/>
                <a:cs typeface="Arial" panose="020B0604020202020204" pitchFamily="34" charset="0"/>
              </a:rPr>
              <a:t>trans-diaxiale</a:t>
            </a:r>
            <a:endParaRPr lang="fr-CH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716373" y="1667102"/>
            <a:ext cx="57187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CH" sz="1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Époxydes, imines, ions </a:t>
            </a:r>
            <a:r>
              <a:rPr lang="fr-CH" sz="14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lonium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(mais aussi chélates à 6 </a:t>
            </a:r>
            <a:r>
              <a:rPr lang="fr-CH" sz="1400" dirty="0" err="1">
                <a:latin typeface="Arial" panose="020B0604020202020204" pitchFamily="34" charset="0"/>
                <a:cs typeface="Arial" panose="020B0604020202020204" pitchFamily="34" charset="0"/>
              </a:rPr>
              <a:t>châinos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 des composés carbonyliques) </a:t>
            </a:r>
          </a:p>
        </p:txBody>
      </p:sp>
      <p:cxnSp>
        <p:nvCxnSpPr>
          <p:cNvPr id="11" name="Elbow Connector 10"/>
          <p:cNvCxnSpPr/>
          <p:nvPr/>
        </p:nvCxnSpPr>
        <p:spPr>
          <a:xfrm>
            <a:off x="1543987" y="1161738"/>
            <a:ext cx="1588957" cy="667062"/>
          </a:xfrm>
          <a:prstGeom prst="bentConnector3">
            <a:avLst>
              <a:gd name="adj1" fmla="val -26887"/>
            </a:avLst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13" name="Picture 1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6339" y="2637929"/>
            <a:ext cx="6219067" cy="3125081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5913620" y="3657600"/>
            <a:ext cx="1971206" cy="42722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2653259" y="4347148"/>
            <a:ext cx="419725" cy="981855"/>
          </a:xfrm>
          <a:prstGeom prst="straightConnector1">
            <a:avLst/>
          </a:prstGeom>
          <a:ln w="158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109270" y="5321872"/>
            <a:ext cx="31056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Conformation favorisée:</a:t>
            </a:r>
          </a:p>
          <a:p>
            <a:pPr algn="ctr"/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Demi-chaise avec R </a:t>
            </a:r>
            <a:r>
              <a:rPr lang="fr-CH" sz="1400" dirty="0" err="1">
                <a:latin typeface="Arial" panose="020B0604020202020204" pitchFamily="34" charset="0"/>
                <a:cs typeface="Arial" panose="020B0604020202020204" pitchFamily="34" charset="0"/>
              </a:rPr>
              <a:t>équatoriel</a:t>
            </a:r>
            <a:endParaRPr lang="fr-CH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390215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26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086785" y="121277"/>
            <a:ext cx="69854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.3 Oxydation des alcènes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944380" y="682984"/>
            <a:ext cx="726186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CH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hydroxylation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OsO</a:t>
            </a:r>
            <a:r>
              <a:rPr lang="fr-CH" sz="14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 - Notions</a:t>
            </a:r>
          </a:p>
        </p:txBody>
      </p:sp>
    </p:spTree>
    <p:extLst>
      <p:ext uri="{BB962C8B-B14F-4D97-AF65-F5344CB8AC3E}">
        <p14:creationId xmlns:p14="http://schemas.microsoft.com/office/powerpoint/2010/main" val="4463684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6643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27</a:t>
            </a:fld>
            <a:endParaRPr lang="en-US"/>
          </a:p>
        </p:txBody>
      </p:sp>
      <p:sp>
        <p:nvSpPr>
          <p:cNvPr id="17" name="Line 4"/>
          <p:cNvSpPr>
            <a:spLocks noChangeShapeType="1"/>
          </p:cNvSpPr>
          <p:nvPr/>
        </p:nvSpPr>
        <p:spPr bwMode="auto">
          <a:xfrm>
            <a:off x="323056" y="2589548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23056" y="2041533"/>
            <a:ext cx="873849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5. </a:t>
            </a:r>
            <a:r>
              <a:rPr lang="fr-CH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Addition sur les carbonyles</a:t>
            </a: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 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23056" y="2713374"/>
            <a:ext cx="8326269" cy="13542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5.1 Concepts et modèles: 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elkin</a:t>
            </a: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Anh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5.2 Réactions ne suivant pas le modèle de 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elkin</a:t>
            </a: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Anh</a:t>
            </a:r>
          </a:p>
          <a:p>
            <a:pPr algn="just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5.3 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llylation</a:t>
            </a: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des carbonyles</a:t>
            </a:r>
          </a:p>
        </p:txBody>
      </p:sp>
    </p:spTree>
    <p:extLst>
      <p:ext uri="{BB962C8B-B14F-4D97-AF65-F5344CB8AC3E}">
        <p14:creationId xmlns:p14="http://schemas.microsoft.com/office/powerpoint/2010/main" val="233535579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28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086785" y="121277"/>
            <a:ext cx="69854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5.1 Concepts et modèles: 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elkin</a:t>
            </a: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Anh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534193" y="4700868"/>
          <a:ext cx="8075613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CS ChemDraw Drawing" r:id="rId3" imgW="8075317" imgH="894292" progId="ChemDraw.Document.6.0">
                  <p:embed/>
                </p:oleObj>
              </mc:Choice>
              <mc:Fallback>
                <p:oleObj name="CS ChemDraw Drawing" r:id="rId3" imgW="8075317" imgH="894292" progId="ChemDraw.Document.6.0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4193" y="4700868"/>
                        <a:ext cx="8075613" cy="893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50059" y="3534166"/>
            <a:ext cx="74516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Contrôle du substrat 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avec les Composés carbonyliques (cétones et aldéhydes) ayant un 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centre chiral en </a:t>
            </a:r>
            <a:r>
              <a:rPr lang="fr-CH" sz="1400" b="1" dirty="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681035" y="4400607"/>
            <a:ext cx="25474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Sélectivité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fréquemment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observée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51121" y="5834425"/>
            <a:ext cx="80495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Important pour les cétones: 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La sélectivité augmente avec la taille de R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161797" y="6220387"/>
            <a:ext cx="68291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 conformation du substrat est analysée afin de rationaliser la sélectivité observée!</a:t>
            </a:r>
          </a:p>
          <a:p>
            <a:pPr algn="ctr"/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Des Modèles sont proposés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3754438" y="1119188"/>
          <a:ext cx="1630362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CS ChemDraw Drawing" r:id="rId5" imgW="1630386" imgH="1501069" progId="ChemDraw.Document.6.0">
                  <p:embed/>
                </p:oleObj>
              </mc:Choice>
              <mc:Fallback>
                <p:oleObj name="CS ChemDraw Drawing" r:id="rId5" imgW="1630386" imgH="1501069" progId="ChemDraw.Document.6.0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54438" y="1119188"/>
                        <a:ext cx="1630362" cy="150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850287" y="682694"/>
            <a:ext cx="545213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Additions sur les carbonyles: 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araisons avec les oléfine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52400" y="1073940"/>
            <a:ext cx="3500439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Caractère</a:t>
            </a:r>
            <a:r>
              <a:rPr lang="fr-CH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ucléophi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CH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=C peu polarisée: </a:t>
            </a:r>
          </a:p>
          <a:p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Problèmes de </a:t>
            </a:r>
            <a:r>
              <a:rPr lang="fr-CH" sz="1400" dirty="0" err="1">
                <a:latin typeface="Arial" panose="020B0604020202020204" pitchFamily="34" charset="0"/>
                <a:cs typeface="Arial" panose="020B0604020202020204" pitchFamily="34" charset="0"/>
              </a:rPr>
              <a:t>régiosélectivité</a:t>
            </a:r>
            <a:endParaRPr lang="fr-CH" sz="1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CH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érique:</a:t>
            </a:r>
          </a:p>
          <a:p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Sélectivité influencée par les substituants </a:t>
            </a:r>
          </a:p>
          <a:p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sur les deux C</a:t>
            </a:r>
          </a:p>
          <a:p>
            <a:endParaRPr lang="fr-CH" sz="1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fr-CH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526468" y="1073940"/>
            <a:ext cx="3290854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Caractère </a:t>
            </a:r>
            <a:r>
              <a:rPr lang="fr-CH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électrophi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CH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=O très polarisée: </a:t>
            </a:r>
          </a:p>
          <a:p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Pas de problèmes de </a:t>
            </a:r>
            <a:r>
              <a:rPr lang="fr-CH" sz="1400" dirty="0" err="1">
                <a:latin typeface="Arial" panose="020B0604020202020204" pitchFamily="34" charset="0"/>
                <a:cs typeface="Arial" panose="020B0604020202020204" pitchFamily="34" charset="0"/>
              </a:rPr>
              <a:t>régiosélectivité</a:t>
            </a:r>
            <a:endParaRPr lang="fr-CH" sz="1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CH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érique:</a:t>
            </a:r>
          </a:p>
          <a:p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Seulement </a:t>
            </a:r>
            <a:r>
              <a:rPr lang="fr-CH" sz="1400" i="1" dirty="0" err="1">
                <a:latin typeface="Arial" panose="020B0604020202020204" pitchFamily="34" charset="0"/>
                <a:cs typeface="Arial" panose="020B0604020202020204" pitchFamily="34" charset="0"/>
              </a:rPr>
              <a:t>lone</a:t>
            </a:r>
            <a:r>
              <a:rPr lang="fr-CH" sz="1400" i="1" dirty="0">
                <a:latin typeface="Arial" panose="020B0604020202020204" pitchFamily="34" charset="0"/>
                <a:cs typeface="Arial" panose="020B0604020202020204" pitchFamily="34" charset="0"/>
              </a:rPr>
              <a:t> pairs 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sur le 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CH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tivation possible avec un L.A.</a:t>
            </a:r>
          </a:p>
          <a:p>
            <a:endParaRPr lang="fr-CH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4989" y="2916132"/>
            <a:ext cx="912901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1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pect clé pour la </a:t>
            </a:r>
            <a:r>
              <a:rPr lang="fr-CH" sz="14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éléctivité</a:t>
            </a:r>
            <a:r>
              <a:rPr lang="fr-CH" sz="1400" b="1" dirty="0">
                <a:latin typeface="Arial" panose="020B0604020202020204" pitchFamily="34" charset="0"/>
                <a:cs typeface="Arial" panose="020B0604020202020204" pitchFamily="34" charset="0"/>
              </a:rPr>
              <a:t>: le C=O est plan → </a:t>
            </a:r>
            <a:r>
              <a:rPr lang="fr-CH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 nucléophile peut attaquer sur deux faces!</a:t>
            </a:r>
          </a:p>
        </p:txBody>
      </p:sp>
      <p:sp>
        <p:nvSpPr>
          <p:cNvPr id="17" name="Rectangle 16"/>
          <p:cNvSpPr/>
          <p:nvPr/>
        </p:nvSpPr>
        <p:spPr>
          <a:xfrm>
            <a:off x="4335780" y="4400607"/>
            <a:ext cx="4373880" cy="1194024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18" name="TextBox 17"/>
          <p:cNvSpPr txBox="1"/>
          <p:nvPr/>
        </p:nvSpPr>
        <p:spPr>
          <a:xfrm>
            <a:off x="4282440" y="4384397"/>
            <a:ext cx="4443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Ex.</a:t>
            </a:r>
          </a:p>
        </p:txBody>
      </p:sp>
      <p:cxnSp>
        <p:nvCxnSpPr>
          <p:cNvPr id="20" name="Straight Connector 19"/>
          <p:cNvCxnSpPr/>
          <p:nvPr/>
        </p:nvCxnSpPr>
        <p:spPr>
          <a:xfrm>
            <a:off x="4572000" y="1074041"/>
            <a:ext cx="3871" cy="1509867"/>
          </a:xfrm>
          <a:prstGeom prst="line">
            <a:avLst/>
          </a:prstGeom>
          <a:ln w="15875" cap="sq">
            <a:solidFill>
              <a:srgbClr val="C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58549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2" grpId="0"/>
      <p:bldP spid="13" grpId="0"/>
      <p:bldP spid="15" grpId="0"/>
      <p:bldP spid="17" grpId="0" animBg="1"/>
      <p:bldP spid="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Line 4">
            <a:extLst>
              <a:ext uri="{FF2B5EF4-FFF2-40B4-BE49-F238E27FC236}">
                <a16:creationId xmlns:a16="http://schemas.microsoft.com/office/drawing/2014/main" id="{9D03534E-682A-4637-BC85-855C77D2BC02}"/>
              </a:ext>
            </a:extLst>
          </p:cNvPr>
          <p:cNvSpPr>
            <a:spLocks noChangeShapeType="1"/>
          </p:cNvSpPr>
          <p:nvPr/>
        </p:nvSpPr>
        <p:spPr bwMode="auto">
          <a:xfrm>
            <a:off x="319088" y="619125"/>
            <a:ext cx="8497887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H"/>
          </a:p>
        </p:txBody>
      </p:sp>
      <p:sp>
        <p:nvSpPr>
          <p:cNvPr id="26627" name="Slide Number Placeholder 25">
            <a:extLst>
              <a:ext uri="{FF2B5EF4-FFF2-40B4-BE49-F238E27FC236}">
                <a16:creationId xmlns:a16="http://schemas.microsoft.com/office/drawing/2014/main" id="{A707794B-51E4-454C-9941-978D6755D6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7086600" y="6492875"/>
            <a:ext cx="20574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E9AB3B47-07EC-448E-9015-6B5D0E47A87C}" type="slidenum">
              <a:rPr lang="en-US" altLang="en-CH" sz="1200" smtClean="0">
                <a:solidFill>
                  <a:srgbClr val="898989"/>
                </a:solidFill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3</a:t>
            </a:fld>
            <a:endParaRPr lang="en-US" altLang="en-CH" sz="1200">
              <a:solidFill>
                <a:srgbClr val="898989"/>
              </a:solidFill>
            </a:endParaRPr>
          </a:p>
        </p:txBody>
      </p:sp>
      <p:sp>
        <p:nvSpPr>
          <p:cNvPr id="26628" name="Rectangle 1">
            <a:extLst>
              <a:ext uri="{FF2B5EF4-FFF2-40B4-BE49-F238E27FC236}">
                <a16:creationId xmlns:a16="http://schemas.microsoft.com/office/drawing/2014/main" id="{6537726A-BE17-47A1-8272-1750261C6B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36525"/>
            <a:ext cx="201613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FR" altLang="en-US" sz="600"/>
              <a:t> </a:t>
            </a:r>
            <a:endParaRPr lang="fr-FR" altLang="en-US" sz="1800">
              <a:latin typeface="Arial" panose="020B0604020202020204" pitchFamily="34" charset="0"/>
            </a:endParaRPr>
          </a:p>
        </p:txBody>
      </p:sp>
      <p:sp>
        <p:nvSpPr>
          <p:cNvPr id="26629" name="Rectangle 2">
            <a:extLst>
              <a:ext uri="{FF2B5EF4-FFF2-40B4-BE49-F238E27FC236}">
                <a16:creationId xmlns:a16="http://schemas.microsoft.com/office/drawing/2014/main" id="{CEE983F0-863F-4B35-89E9-3C59F527E2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88925"/>
            <a:ext cx="201613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FR" altLang="en-US" sz="600"/>
              <a:t> </a:t>
            </a:r>
            <a:endParaRPr lang="fr-FR" altLang="en-US" sz="1800">
              <a:latin typeface="Arial" panose="020B0604020202020204" pitchFamily="34" charset="0"/>
            </a:endParaRPr>
          </a:p>
        </p:txBody>
      </p:sp>
      <p:sp>
        <p:nvSpPr>
          <p:cNvPr id="26630" name="Rectangle 9">
            <a:extLst>
              <a:ext uri="{FF2B5EF4-FFF2-40B4-BE49-F238E27FC236}">
                <a16:creationId xmlns:a16="http://schemas.microsoft.com/office/drawing/2014/main" id="{88EE95FB-753A-43DA-8ECA-E88DA978EC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7438" y="120650"/>
            <a:ext cx="6985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fr-CH" altLang="en-CH" sz="2400" b="1" i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.1 Synthèse stéréosélective</a:t>
            </a:r>
            <a:endParaRPr lang="en-US" altLang="en-CH" sz="2400" b="1" i="1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6631" name="TextBox 8">
            <a:extLst>
              <a:ext uri="{FF2B5EF4-FFF2-40B4-BE49-F238E27FC236}">
                <a16:creationId xmlns:a16="http://schemas.microsoft.com/office/drawing/2014/main" id="{BC85316D-4632-4E77-A3B5-DC2CBD4367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7788" y="654050"/>
            <a:ext cx="64563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CH" sz="1400" b="1">
                <a:latin typeface="Arial" panose="020B0604020202020204" pitchFamily="34" charset="0"/>
                <a:cs typeface="Arial" panose="020B0604020202020204" pitchFamily="34" charset="0"/>
              </a:rPr>
              <a:t>Synthèse à partir de composés carbonylés: </a:t>
            </a:r>
            <a:r>
              <a:rPr lang="fr-CH" altLang="en-CH" sz="1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 réaction de Julia-Kocienski</a:t>
            </a:r>
            <a:endParaRPr lang="fr-CH" altLang="en-CH" sz="14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6632" name="Object 2">
            <a:extLst>
              <a:ext uri="{FF2B5EF4-FFF2-40B4-BE49-F238E27FC236}">
                <a16:creationId xmlns:a16="http://schemas.microsoft.com/office/drawing/2014/main" id="{FA683B38-D366-4D9D-BBC0-7C98D220A0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625" y="2433638"/>
          <a:ext cx="8291513" cy="229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CS ChemDraw Drawing" r:id="rId3" imgW="8291737" imgH="2290233" progId="ChemDraw.Document.6.0">
                  <p:embed/>
                </p:oleObj>
              </mc:Choice>
              <mc:Fallback>
                <p:oleObj name="CS ChemDraw Drawing" r:id="rId3" imgW="8291737" imgH="2290233" progId="ChemDraw.Document.6.0">
                  <p:embed/>
                  <p:pic>
                    <p:nvPicPr>
                      <p:cNvPr id="26632" name="Object 2">
                        <a:extLst>
                          <a:ext uri="{FF2B5EF4-FFF2-40B4-BE49-F238E27FC236}">
                            <a16:creationId xmlns:a16="http://schemas.microsoft.com/office/drawing/2014/main" id="{FA683B38-D366-4D9D-BBC0-7C98D220A0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2433638"/>
                        <a:ext cx="8291513" cy="229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7D0DAF51-8425-47B8-9658-9EED6CBF24DA}"/>
              </a:ext>
            </a:extLst>
          </p:cNvPr>
          <p:cNvSpPr/>
          <p:nvPr/>
        </p:nvSpPr>
        <p:spPr>
          <a:xfrm>
            <a:off x="369888" y="3206750"/>
            <a:ext cx="520700" cy="831850"/>
          </a:xfrm>
          <a:prstGeom prst="roundRect">
            <a:avLst/>
          </a:prstGeom>
          <a:noFill/>
          <a:ln w="19050">
            <a:solidFill>
              <a:srgbClr val="C0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CH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CAE3105-1D2F-4791-8764-76524EA682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188" y="2930525"/>
            <a:ext cx="354012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CH" sz="1200" b="1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fr-CH" altLang="en-CH" sz="1200" b="1" baseline="3000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11" name="Freeform 10">
            <a:extLst>
              <a:ext uri="{FF2B5EF4-FFF2-40B4-BE49-F238E27FC236}">
                <a16:creationId xmlns:a16="http://schemas.microsoft.com/office/drawing/2014/main" id="{E51EF728-147D-4E47-BEC4-4DA19BBD4CAF}"/>
              </a:ext>
            </a:extLst>
          </p:cNvPr>
          <p:cNvSpPr/>
          <p:nvPr/>
        </p:nvSpPr>
        <p:spPr>
          <a:xfrm>
            <a:off x="1912938" y="3086100"/>
            <a:ext cx="1352550" cy="784225"/>
          </a:xfrm>
          <a:custGeom>
            <a:avLst/>
            <a:gdLst>
              <a:gd name="connsiteX0" fmla="*/ 274436 w 1353218"/>
              <a:gd name="connsiteY0" fmla="*/ 7620 h 784860"/>
              <a:gd name="connsiteX1" fmla="*/ 274436 w 1353218"/>
              <a:gd name="connsiteY1" fmla="*/ 7620 h 784860"/>
              <a:gd name="connsiteX2" fmla="*/ 114416 w 1353218"/>
              <a:gd name="connsiteY2" fmla="*/ 38100 h 784860"/>
              <a:gd name="connsiteX3" fmla="*/ 91556 w 1353218"/>
              <a:gd name="connsiteY3" fmla="*/ 45720 h 784860"/>
              <a:gd name="connsiteX4" fmla="*/ 68696 w 1353218"/>
              <a:gd name="connsiteY4" fmla="*/ 60960 h 784860"/>
              <a:gd name="connsiteX5" fmla="*/ 45836 w 1353218"/>
              <a:gd name="connsiteY5" fmla="*/ 106680 h 784860"/>
              <a:gd name="connsiteX6" fmla="*/ 30596 w 1353218"/>
              <a:gd name="connsiteY6" fmla="*/ 129540 h 784860"/>
              <a:gd name="connsiteX7" fmla="*/ 15356 w 1353218"/>
              <a:gd name="connsiteY7" fmla="*/ 175260 h 784860"/>
              <a:gd name="connsiteX8" fmla="*/ 7736 w 1353218"/>
              <a:gd name="connsiteY8" fmla="*/ 198120 h 784860"/>
              <a:gd name="connsiteX9" fmla="*/ 7736 w 1353218"/>
              <a:gd name="connsiteY9" fmla="*/ 358140 h 784860"/>
              <a:gd name="connsiteX10" fmla="*/ 38216 w 1353218"/>
              <a:gd name="connsiteY10" fmla="*/ 403860 h 784860"/>
              <a:gd name="connsiteX11" fmla="*/ 83936 w 1353218"/>
              <a:gd name="connsiteY11" fmla="*/ 419100 h 784860"/>
              <a:gd name="connsiteX12" fmla="*/ 106796 w 1353218"/>
              <a:gd name="connsiteY12" fmla="*/ 426720 h 784860"/>
              <a:gd name="connsiteX13" fmla="*/ 144896 w 1353218"/>
              <a:gd name="connsiteY13" fmla="*/ 434340 h 784860"/>
              <a:gd name="connsiteX14" fmla="*/ 205856 w 1353218"/>
              <a:gd name="connsiteY14" fmla="*/ 449580 h 784860"/>
              <a:gd name="connsiteX15" fmla="*/ 571616 w 1353218"/>
              <a:gd name="connsiteY15" fmla="*/ 457200 h 784860"/>
              <a:gd name="connsiteX16" fmla="*/ 640196 w 1353218"/>
              <a:gd name="connsiteY16" fmla="*/ 480060 h 784860"/>
              <a:gd name="connsiteX17" fmla="*/ 663056 w 1353218"/>
              <a:gd name="connsiteY17" fmla="*/ 487680 h 784860"/>
              <a:gd name="connsiteX18" fmla="*/ 685916 w 1353218"/>
              <a:gd name="connsiteY18" fmla="*/ 502920 h 784860"/>
              <a:gd name="connsiteX19" fmla="*/ 739256 w 1353218"/>
              <a:gd name="connsiteY19" fmla="*/ 563880 h 784860"/>
              <a:gd name="connsiteX20" fmla="*/ 777356 w 1353218"/>
              <a:gd name="connsiteY20" fmla="*/ 632460 h 784860"/>
              <a:gd name="connsiteX21" fmla="*/ 792596 w 1353218"/>
              <a:gd name="connsiteY21" fmla="*/ 655320 h 784860"/>
              <a:gd name="connsiteX22" fmla="*/ 838316 w 1353218"/>
              <a:gd name="connsiteY22" fmla="*/ 693420 h 784860"/>
              <a:gd name="connsiteX23" fmla="*/ 876416 w 1353218"/>
              <a:gd name="connsiteY23" fmla="*/ 731520 h 784860"/>
              <a:gd name="connsiteX24" fmla="*/ 922136 w 1353218"/>
              <a:gd name="connsiteY24" fmla="*/ 746760 h 784860"/>
              <a:gd name="connsiteX25" fmla="*/ 1028816 w 1353218"/>
              <a:gd name="connsiteY25" fmla="*/ 777240 h 784860"/>
              <a:gd name="connsiteX26" fmla="*/ 1074536 w 1353218"/>
              <a:gd name="connsiteY26" fmla="*/ 784860 h 784860"/>
              <a:gd name="connsiteX27" fmla="*/ 1143116 w 1353218"/>
              <a:gd name="connsiteY27" fmla="*/ 777240 h 784860"/>
              <a:gd name="connsiteX28" fmla="*/ 1165976 w 1353218"/>
              <a:gd name="connsiteY28" fmla="*/ 762000 h 784860"/>
              <a:gd name="connsiteX29" fmla="*/ 1211696 w 1353218"/>
              <a:gd name="connsiteY29" fmla="*/ 754380 h 784860"/>
              <a:gd name="connsiteX30" fmla="*/ 1257416 w 1353218"/>
              <a:gd name="connsiteY30" fmla="*/ 739140 h 784860"/>
              <a:gd name="connsiteX31" fmla="*/ 1280276 w 1353218"/>
              <a:gd name="connsiteY31" fmla="*/ 731520 h 784860"/>
              <a:gd name="connsiteX32" fmla="*/ 1318376 w 1353218"/>
              <a:gd name="connsiteY32" fmla="*/ 685800 h 784860"/>
              <a:gd name="connsiteX33" fmla="*/ 1341236 w 1353218"/>
              <a:gd name="connsiteY33" fmla="*/ 640080 h 784860"/>
              <a:gd name="connsiteX34" fmla="*/ 1341236 w 1353218"/>
              <a:gd name="connsiteY34" fmla="*/ 373380 h 784860"/>
              <a:gd name="connsiteX35" fmla="*/ 1333616 w 1353218"/>
              <a:gd name="connsiteY35" fmla="*/ 350520 h 784860"/>
              <a:gd name="connsiteX36" fmla="*/ 1310756 w 1353218"/>
              <a:gd name="connsiteY36" fmla="*/ 297180 h 784860"/>
              <a:gd name="connsiteX37" fmla="*/ 1303136 w 1353218"/>
              <a:gd name="connsiteY37" fmla="*/ 274320 h 784860"/>
              <a:gd name="connsiteX38" fmla="*/ 1287896 w 1353218"/>
              <a:gd name="connsiteY38" fmla="*/ 251460 h 784860"/>
              <a:gd name="connsiteX39" fmla="*/ 1272656 w 1353218"/>
              <a:gd name="connsiteY39" fmla="*/ 205740 h 784860"/>
              <a:gd name="connsiteX40" fmla="*/ 1265036 w 1353218"/>
              <a:gd name="connsiteY40" fmla="*/ 182880 h 784860"/>
              <a:gd name="connsiteX41" fmla="*/ 1249796 w 1353218"/>
              <a:gd name="connsiteY41" fmla="*/ 160020 h 784860"/>
              <a:gd name="connsiteX42" fmla="*/ 1242176 w 1353218"/>
              <a:gd name="connsiteY42" fmla="*/ 137160 h 784860"/>
              <a:gd name="connsiteX43" fmla="*/ 1196456 w 1353218"/>
              <a:gd name="connsiteY43" fmla="*/ 106680 h 784860"/>
              <a:gd name="connsiteX44" fmla="*/ 1173596 w 1353218"/>
              <a:gd name="connsiteY44" fmla="*/ 91440 h 784860"/>
              <a:gd name="connsiteX45" fmla="*/ 1150736 w 1353218"/>
              <a:gd name="connsiteY45" fmla="*/ 83820 h 784860"/>
              <a:gd name="connsiteX46" fmla="*/ 1127876 w 1353218"/>
              <a:gd name="connsiteY46" fmla="*/ 68580 h 784860"/>
              <a:gd name="connsiteX47" fmla="*/ 1082156 w 1353218"/>
              <a:gd name="connsiteY47" fmla="*/ 53340 h 784860"/>
              <a:gd name="connsiteX48" fmla="*/ 1036436 w 1353218"/>
              <a:gd name="connsiteY48" fmla="*/ 38100 h 784860"/>
              <a:gd name="connsiteX49" fmla="*/ 1013576 w 1353218"/>
              <a:gd name="connsiteY49" fmla="*/ 30480 h 784860"/>
              <a:gd name="connsiteX50" fmla="*/ 624956 w 1353218"/>
              <a:gd name="connsiteY50" fmla="*/ 15240 h 784860"/>
              <a:gd name="connsiteX51" fmla="*/ 419216 w 1353218"/>
              <a:gd name="connsiteY51" fmla="*/ 0 h 784860"/>
              <a:gd name="connsiteX52" fmla="*/ 297296 w 1353218"/>
              <a:gd name="connsiteY52" fmla="*/ 7620 h 784860"/>
              <a:gd name="connsiteX53" fmla="*/ 274436 w 1353218"/>
              <a:gd name="connsiteY53" fmla="*/ 7620 h 7848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</a:cxnLst>
            <a:rect l="l" t="t" r="r" b="b"/>
            <a:pathLst>
              <a:path w="1353218" h="784860">
                <a:moveTo>
                  <a:pt x="274436" y="7620"/>
                </a:moveTo>
                <a:lnTo>
                  <a:pt x="274436" y="7620"/>
                </a:lnTo>
                <a:lnTo>
                  <a:pt x="114416" y="38100"/>
                </a:lnTo>
                <a:cubicBezTo>
                  <a:pt x="106553" y="39738"/>
                  <a:pt x="98740" y="42128"/>
                  <a:pt x="91556" y="45720"/>
                </a:cubicBezTo>
                <a:cubicBezTo>
                  <a:pt x="83365" y="49816"/>
                  <a:pt x="76316" y="55880"/>
                  <a:pt x="68696" y="60960"/>
                </a:cubicBezTo>
                <a:cubicBezTo>
                  <a:pt x="25020" y="126474"/>
                  <a:pt x="77384" y="43584"/>
                  <a:pt x="45836" y="106680"/>
                </a:cubicBezTo>
                <a:cubicBezTo>
                  <a:pt x="41740" y="114871"/>
                  <a:pt x="34315" y="121171"/>
                  <a:pt x="30596" y="129540"/>
                </a:cubicBezTo>
                <a:cubicBezTo>
                  <a:pt x="24072" y="144220"/>
                  <a:pt x="20436" y="160020"/>
                  <a:pt x="15356" y="175260"/>
                </a:cubicBezTo>
                <a:lnTo>
                  <a:pt x="7736" y="198120"/>
                </a:lnTo>
                <a:cubicBezTo>
                  <a:pt x="4056" y="242284"/>
                  <a:pt x="-7661" y="311950"/>
                  <a:pt x="7736" y="358140"/>
                </a:cubicBezTo>
                <a:cubicBezTo>
                  <a:pt x="13528" y="375516"/>
                  <a:pt x="20840" y="398068"/>
                  <a:pt x="38216" y="403860"/>
                </a:cubicBezTo>
                <a:lnTo>
                  <a:pt x="83936" y="419100"/>
                </a:lnTo>
                <a:cubicBezTo>
                  <a:pt x="91556" y="421640"/>
                  <a:pt x="98920" y="425145"/>
                  <a:pt x="106796" y="426720"/>
                </a:cubicBezTo>
                <a:cubicBezTo>
                  <a:pt x="119496" y="429260"/>
                  <a:pt x="132331" y="431199"/>
                  <a:pt x="144896" y="434340"/>
                </a:cubicBezTo>
                <a:cubicBezTo>
                  <a:pt x="172045" y="441127"/>
                  <a:pt x="172777" y="448332"/>
                  <a:pt x="205856" y="449580"/>
                </a:cubicBezTo>
                <a:cubicBezTo>
                  <a:pt x="327716" y="454178"/>
                  <a:pt x="449696" y="454660"/>
                  <a:pt x="571616" y="457200"/>
                </a:cubicBezTo>
                <a:lnTo>
                  <a:pt x="640196" y="480060"/>
                </a:lnTo>
                <a:cubicBezTo>
                  <a:pt x="647816" y="482600"/>
                  <a:pt x="656373" y="483225"/>
                  <a:pt x="663056" y="487680"/>
                </a:cubicBezTo>
                <a:lnTo>
                  <a:pt x="685916" y="502920"/>
                </a:lnTo>
                <a:cubicBezTo>
                  <a:pt x="721476" y="556260"/>
                  <a:pt x="701156" y="538480"/>
                  <a:pt x="739256" y="563880"/>
                </a:cubicBezTo>
                <a:cubicBezTo>
                  <a:pt x="763572" y="636827"/>
                  <a:pt x="739335" y="586834"/>
                  <a:pt x="777356" y="632460"/>
                </a:cubicBezTo>
                <a:cubicBezTo>
                  <a:pt x="783219" y="639495"/>
                  <a:pt x="786120" y="648844"/>
                  <a:pt x="792596" y="655320"/>
                </a:cubicBezTo>
                <a:cubicBezTo>
                  <a:pt x="852536" y="715260"/>
                  <a:pt x="775899" y="618520"/>
                  <a:pt x="838316" y="693420"/>
                </a:cubicBezTo>
                <a:cubicBezTo>
                  <a:pt x="857740" y="716728"/>
                  <a:pt x="846832" y="718372"/>
                  <a:pt x="876416" y="731520"/>
                </a:cubicBezTo>
                <a:cubicBezTo>
                  <a:pt x="891096" y="738044"/>
                  <a:pt x="906896" y="741680"/>
                  <a:pt x="922136" y="746760"/>
                </a:cubicBezTo>
                <a:cubicBezTo>
                  <a:pt x="957362" y="758502"/>
                  <a:pt x="991887" y="771085"/>
                  <a:pt x="1028816" y="777240"/>
                </a:cubicBezTo>
                <a:lnTo>
                  <a:pt x="1074536" y="784860"/>
                </a:lnTo>
                <a:cubicBezTo>
                  <a:pt x="1097396" y="782320"/>
                  <a:pt x="1120802" y="782818"/>
                  <a:pt x="1143116" y="777240"/>
                </a:cubicBezTo>
                <a:cubicBezTo>
                  <a:pt x="1152001" y="775019"/>
                  <a:pt x="1157288" y="764896"/>
                  <a:pt x="1165976" y="762000"/>
                </a:cubicBezTo>
                <a:cubicBezTo>
                  <a:pt x="1180633" y="757114"/>
                  <a:pt x="1196707" y="758127"/>
                  <a:pt x="1211696" y="754380"/>
                </a:cubicBezTo>
                <a:cubicBezTo>
                  <a:pt x="1227281" y="750484"/>
                  <a:pt x="1242176" y="744220"/>
                  <a:pt x="1257416" y="739140"/>
                </a:cubicBezTo>
                <a:lnTo>
                  <a:pt x="1280276" y="731520"/>
                </a:lnTo>
                <a:cubicBezTo>
                  <a:pt x="1297128" y="714668"/>
                  <a:pt x="1307767" y="707018"/>
                  <a:pt x="1318376" y="685800"/>
                </a:cubicBezTo>
                <a:cubicBezTo>
                  <a:pt x="1349924" y="622704"/>
                  <a:pt x="1297560" y="705594"/>
                  <a:pt x="1341236" y="640080"/>
                </a:cubicBezTo>
                <a:cubicBezTo>
                  <a:pt x="1359963" y="527718"/>
                  <a:pt x="1354206" y="580897"/>
                  <a:pt x="1341236" y="373380"/>
                </a:cubicBezTo>
                <a:cubicBezTo>
                  <a:pt x="1340735" y="365363"/>
                  <a:pt x="1335823" y="358243"/>
                  <a:pt x="1333616" y="350520"/>
                </a:cubicBezTo>
                <a:cubicBezTo>
                  <a:pt x="1312471" y="276512"/>
                  <a:pt x="1341690" y="359048"/>
                  <a:pt x="1310756" y="297180"/>
                </a:cubicBezTo>
                <a:cubicBezTo>
                  <a:pt x="1307164" y="289996"/>
                  <a:pt x="1306728" y="281504"/>
                  <a:pt x="1303136" y="274320"/>
                </a:cubicBezTo>
                <a:cubicBezTo>
                  <a:pt x="1299040" y="266129"/>
                  <a:pt x="1291615" y="259829"/>
                  <a:pt x="1287896" y="251460"/>
                </a:cubicBezTo>
                <a:cubicBezTo>
                  <a:pt x="1281372" y="236780"/>
                  <a:pt x="1277736" y="220980"/>
                  <a:pt x="1272656" y="205740"/>
                </a:cubicBezTo>
                <a:cubicBezTo>
                  <a:pt x="1270116" y="198120"/>
                  <a:pt x="1269491" y="189563"/>
                  <a:pt x="1265036" y="182880"/>
                </a:cubicBezTo>
                <a:cubicBezTo>
                  <a:pt x="1259956" y="175260"/>
                  <a:pt x="1253892" y="168211"/>
                  <a:pt x="1249796" y="160020"/>
                </a:cubicBezTo>
                <a:cubicBezTo>
                  <a:pt x="1246204" y="152836"/>
                  <a:pt x="1247856" y="142840"/>
                  <a:pt x="1242176" y="137160"/>
                </a:cubicBezTo>
                <a:cubicBezTo>
                  <a:pt x="1229224" y="124208"/>
                  <a:pt x="1211696" y="116840"/>
                  <a:pt x="1196456" y="106680"/>
                </a:cubicBezTo>
                <a:cubicBezTo>
                  <a:pt x="1188836" y="101600"/>
                  <a:pt x="1182284" y="94336"/>
                  <a:pt x="1173596" y="91440"/>
                </a:cubicBezTo>
                <a:cubicBezTo>
                  <a:pt x="1165976" y="88900"/>
                  <a:pt x="1157920" y="87412"/>
                  <a:pt x="1150736" y="83820"/>
                </a:cubicBezTo>
                <a:cubicBezTo>
                  <a:pt x="1142545" y="79724"/>
                  <a:pt x="1136245" y="72299"/>
                  <a:pt x="1127876" y="68580"/>
                </a:cubicBezTo>
                <a:cubicBezTo>
                  <a:pt x="1113196" y="62056"/>
                  <a:pt x="1097396" y="58420"/>
                  <a:pt x="1082156" y="53340"/>
                </a:cubicBezTo>
                <a:lnTo>
                  <a:pt x="1036436" y="38100"/>
                </a:lnTo>
                <a:cubicBezTo>
                  <a:pt x="1028816" y="35560"/>
                  <a:pt x="1021559" y="31367"/>
                  <a:pt x="1013576" y="30480"/>
                </a:cubicBezTo>
                <a:cubicBezTo>
                  <a:pt x="838938" y="11076"/>
                  <a:pt x="967990" y="23407"/>
                  <a:pt x="624956" y="15240"/>
                </a:cubicBezTo>
                <a:cubicBezTo>
                  <a:pt x="541066" y="1258"/>
                  <a:pt x="544539" y="0"/>
                  <a:pt x="419216" y="0"/>
                </a:cubicBezTo>
                <a:cubicBezTo>
                  <a:pt x="378497" y="0"/>
                  <a:pt x="337969" y="5683"/>
                  <a:pt x="297296" y="7620"/>
                </a:cubicBezTo>
                <a:cubicBezTo>
                  <a:pt x="284610" y="8224"/>
                  <a:pt x="271896" y="7620"/>
                  <a:pt x="274436" y="7620"/>
                </a:cubicBezTo>
                <a:close/>
              </a:path>
            </a:pathLst>
          </a:custGeom>
          <a:noFill/>
          <a:ln w="19050">
            <a:solidFill>
              <a:srgbClr val="C0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CH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45D5945-7D69-4238-8B9F-A030398625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3000" y="2808288"/>
            <a:ext cx="352425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CH" sz="1200" b="1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fr-CH" altLang="en-CH" sz="1200" b="1" baseline="3000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26637" name="TextBox 14">
            <a:extLst>
              <a:ext uri="{FF2B5EF4-FFF2-40B4-BE49-F238E27FC236}">
                <a16:creationId xmlns:a16="http://schemas.microsoft.com/office/drawing/2014/main" id="{E554782B-8EB0-4814-AA27-A94AE3270C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7838" y="5376863"/>
            <a:ext cx="56546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CH" sz="1600" b="1">
                <a:latin typeface="Arial" panose="020B0604020202020204" pitchFamily="34" charset="0"/>
                <a:cs typeface="Arial" panose="020B0604020202020204" pitchFamily="34" charset="0"/>
              </a:rPr>
              <a:t>Pourquoi utilise-t-on NaHMDS et l’HMPA?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/>
      <p:bldP spid="2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636EEEE-2D81-46AB-91D7-873D1B93E0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313" y="2982913"/>
          <a:ext cx="8978900" cy="336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" name="CS ChemDraw Drawing" r:id="rId3" imgW="8979126" imgH="3366206" progId="ChemDraw.Document.6.0">
                  <p:embed/>
                </p:oleObj>
              </mc:Choice>
              <mc:Fallback>
                <p:oleObj name="CS ChemDraw Drawing" r:id="rId3" imgW="8979126" imgH="3366206" progId="ChemDraw.Document.6.0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B636EEEE-2D81-46AB-91D7-873D1B93E0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3" y="2982913"/>
                        <a:ext cx="8978900" cy="336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1" name="Line 4">
            <a:extLst>
              <a:ext uri="{FF2B5EF4-FFF2-40B4-BE49-F238E27FC236}">
                <a16:creationId xmlns:a16="http://schemas.microsoft.com/office/drawing/2014/main" id="{292AF630-E69A-4928-BF61-3DA35C52C184}"/>
              </a:ext>
            </a:extLst>
          </p:cNvPr>
          <p:cNvSpPr>
            <a:spLocks noChangeShapeType="1"/>
          </p:cNvSpPr>
          <p:nvPr/>
        </p:nvSpPr>
        <p:spPr bwMode="auto">
          <a:xfrm>
            <a:off x="319088" y="619125"/>
            <a:ext cx="8497887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H"/>
          </a:p>
        </p:txBody>
      </p:sp>
      <p:sp>
        <p:nvSpPr>
          <p:cNvPr id="27652" name="Slide Number Placeholder 25">
            <a:extLst>
              <a:ext uri="{FF2B5EF4-FFF2-40B4-BE49-F238E27FC236}">
                <a16:creationId xmlns:a16="http://schemas.microsoft.com/office/drawing/2014/main" id="{AFE99645-7AD7-4CAA-98CD-422652788B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7086600" y="6492875"/>
            <a:ext cx="20574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CA8A8827-00B9-4147-9E44-378D76E725F0}" type="slidenum">
              <a:rPr lang="en-US" altLang="en-CH" sz="1200" smtClean="0">
                <a:solidFill>
                  <a:srgbClr val="898989"/>
                </a:solidFill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4</a:t>
            </a:fld>
            <a:endParaRPr lang="en-US" altLang="en-CH" sz="1200">
              <a:solidFill>
                <a:srgbClr val="898989"/>
              </a:solidFill>
            </a:endParaRPr>
          </a:p>
        </p:txBody>
      </p:sp>
      <p:sp>
        <p:nvSpPr>
          <p:cNvPr id="27653" name="Rectangle 1">
            <a:extLst>
              <a:ext uri="{FF2B5EF4-FFF2-40B4-BE49-F238E27FC236}">
                <a16:creationId xmlns:a16="http://schemas.microsoft.com/office/drawing/2014/main" id="{4FC8D88C-F41C-4A07-BE9F-F833EC3077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36525"/>
            <a:ext cx="201613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FR" altLang="en-US" sz="600"/>
              <a:t> </a:t>
            </a:r>
            <a:endParaRPr lang="fr-FR" altLang="en-US" sz="1800">
              <a:latin typeface="Arial" panose="020B0604020202020204" pitchFamily="34" charset="0"/>
            </a:endParaRPr>
          </a:p>
        </p:txBody>
      </p:sp>
      <p:sp>
        <p:nvSpPr>
          <p:cNvPr id="27654" name="Rectangle 2">
            <a:extLst>
              <a:ext uri="{FF2B5EF4-FFF2-40B4-BE49-F238E27FC236}">
                <a16:creationId xmlns:a16="http://schemas.microsoft.com/office/drawing/2014/main" id="{6503D736-FDD0-40B2-B6F6-0B4A481393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88925"/>
            <a:ext cx="201613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FR" altLang="en-US" sz="600"/>
              <a:t> </a:t>
            </a:r>
            <a:endParaRPr lang="fr-FR" altLang="en-US" sz="1800">
              <a:latin typeface="Arial" panose="020B0604020202020204" pitchFamily="34" charset="0"/>
            </a:endParaRPr>
          </a:p>
        </p:txBody>
      </p:sp>
      <p:sp>
        <p:nvSpPr>
          <p:cNvPr id="27655" name="Rectangle 9">
            <a:extLst>
              <a:ext uri="{FF2B5EF4-FFF2-40B4-BE49-F238E27FC236}">
                <a16:creationId xmlns:a16="http://schemas.microsoft.com/office/drawing/2014/main" id="{912DE739-C9F2-43CE-AD92-896E9271C0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7438" y="120650"/>
            <a:ext cx="6985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fr-CH" altLang="en-CH" sz="2400" b="1" i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.1 Synthèse stéréosélective</a:t>
            </a:r>
            <a:endParaRPr lang="en-US" altLang="en-CH" sz="2400" b="1" i="1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7656" name="TextBox 8">
            <a:extLst>
              <a:ext uri="{FF2B5EF4-FFF2-40B4-BE49-F238E27FC236}">
                <a16:creationId xmlns:a16="http://schemas.microsoft.com/office/drawing/2014/main" id="{3CCAD2C1-9250-4C29-B1BB-F68A785074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7788" y="654050"/>
            <a:ext cx="64563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CH" sz="1400" b="1">
                <a:latin typeface="Arial" panose="020B0604020202020204" pitchFamily="34" charset="0"/>
                <a:cs typeface="Arial" panose="020B0604020202020204" pitchFamily="34" charset="0"/>
              </a:rPr>
              <a:t>Synthèse à partir de composés carbonylés: </a:t>
            </a:r>
            <a:r>
              <a:rPr lang="fr-CH" altLang="en-CH" sz="1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 réaction de Julia-Kocienski</a:t>
            </a:r>
            <a:endParaRPr lang="fr-CH" altLang="en-CH" sz="14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31D772B-DC56-40F2-A06C-35CDF78C64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9575" y="1008063"/>
          <a:ext cx="5657850" cy="317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" name="CS ChemDraw Drawing" r:id="rId5" imgW="5658335" imgH="3173942" progId="ChemDraw.Document.6.0">
                  <p:embed/>
                </p:oleObj>
              </mc:Choice>
              <mc:Fallback>
                <p:oleObj name="CS ChemDraw Drawing" r:id="rId5" imgW="5658335" imgH="3173942" progId="ChemDraw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E31D772B-DC56-40F2-A06C-35CDF78C64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1008063"/>
                        <a:ext cx="5657850" cy="317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8" name="Rectangle 12">
            <a:extLst>
              <a:ext uri="{FF2B5EF4-FFF2-40B4-BE49-F238E27FC236}">
                <a16:creationId xmlns:a16="http://schemas.microsoft.com/office/drawing/2014/main" id="{138E3AAD-D971-489D-8BD4-8E1D34FCBE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125" y="3035300"/>
            <a:ext cx="4572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fr-CH" altLang="en-CH" sz="1800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B5C112A9-C708-4244-AB51-F79DF56B0C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14675" y="2063750"/>
          <a:ext cx="2954338" cy="134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name="CS ChemDraw Drawing" r:id="rId7" imgW="2954677" imgH="1345142" progId="ChemDraw.Document.6.0">
                  <p:embed/>
                </p:oleObj>
              </mc:Choice>
              <mc:Fallback>
                <p:oleObj name="CS ChemDraw Drawing" r:id="rId7" imgW="2954677" imgH="1345142" progId="ChemDraw.Document.6.0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B5C112A9-C708-4244-AB51-F79DF56B0C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675" y="2063750"/>
                        <a:ext cx="2954338" cy="1344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1BED98D6-8FDE-4E2B-B9F6-35F5ED142C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75" y="3444875"/>
            <a:ext cx="12700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CH" sz="1400" b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rreversible!!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D9F893F2-156A-4B97-850E-015230F667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4391025"/>
            <a:ext cx="3884613" cy="739775"/>
          </a:xfrm>
          <a:prstGeom prst="rect">
            <a:avLst/>
          </a:prstGeom>
          <a:noFill/>
          <a:ln w="22225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CH" sz="1400">
                <a:latin typeface="Arial" panose="020B0604020202020204" pitchFamily="34" charset="0"/>
                <a:cs typeface="Arial" panose="020B0604020202020204" pitchFamily="34" charset="0"/>
              </a:rPr>
              <a:t>- Gros Cation (faiblement coordinant): </a:t>
            </a:r>
            <a:r>
              <a:rPr lang="fr-CH" altLang="en-CH" sz="1400" b="1">
                <a:latin typeface="Arial" panose="020B0604020202020204" pitchFamily="34" charset="0"/>
                <a:cs typeface="Arial" panose="020B0604020202020204" pitchFamily="34" charset="0"/>
              </a:rPr>
              <a:t>Na</a:t>
            </a:r>
            <a:r>
              <a:rPr lang="fr-CH" altLang="en-CH" sz="1400" b="1" baseline="3000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fr-CH" altLang="en-CH" sz="140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r-CH" altLang="en-CH" sz="1400" b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fr-CH" altLang="en-CH" sz="1400" b="1" baseline="3000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CH" sz="1400">
                <a:latin typeface="Arial" panose="020B0604020202020204" pitchFamily="34" charset="0"/>
                <a:cs typeface="Arial" panose="020B0604020202020204" pitchFamily="34" charset="0"/>
              </a:rPr>
              <a:t>- Solvant polaire (non protique): </a:t>
            </a:r>
            <a:r>
              <a:rPr lang="fr-CH" altLang="en-CH" sz="1400" b="1">
                <a:latin typeface="Arial" panose="020B0604020202020204" pitchFamily="34" charset="0"/>
                <a:cs typeface="Arial" panose="020B0604020202020204" pitchFamily="34" charset="0"/>
              </a:rPr>
              <a:t>THF</a:t>
            </a:r>
            <a:r>
              <a:rPr lang="fr-CH" altLang="en-CH" sz="140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r-CH" altLang="en-CH" sz="1400" b="1">
                <a:latin typeface="Arial" panose="020B0604020202020204" pitchFamily="34" charset="0"/>
                <a:cs typeface="Arial" panose="020B0604020202020204" pitchFamily="34" charset="0"/>
              </a:rPr>
              <a:t>DME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CH" sz="1400">
                <a:latin typeface="Arial" panose="020B0604020202020204" pitchFamily="34" charset="0"/>
                <a:cs typeface="Arial" panose="020B0604020202020204" pitchFamily="34" charset="0"/>
              </a:rPr>
              <a:t>- Additif (HMPA, Crown-ether…)</a:t>
            </a:r>
          </a:p>
        </p:txBody>
      </p:sp>
      <p:sp>
        <p:nvSpPr>
          <p:cNvPr id="23" name="Down Arrow 22">
            <a:extLst>
              <a:ext uri="{FF2B5EF4-FFF2-40B4-BE49-F238E27FC236}">
                <a16:creationId xmlns:a16="http://schemas.microsoft.com/office/drawing/2014/main" id="{0ADDA177-86BC-4486-9ED8-621D9865982B}"/>
              </a:ext>
            </a:extLst>
          </p:cNvPr>
          <p:cNvSpPr/>
          <p:nvPr/>
        </p:nvSpPr>
        <p:spPr>
          <a:xfrm>
            <a:off x="3551238" y="3382963"/>
            <a:ext cx="128587" cy="1004887"/>
          </a:xfrm>
          <a:prstGeom prst="downArrow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CH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 animBg="1"/>
      <p:bldP spid="2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6643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5</a:t>
            </a:fld>
            <a:endParaRPr lang="en-US"/>
          </a:p>
        </p:txBody>
      </p:sp>
      <p:sp>
        <p:nvSpPr>
          <p:cNvPr id="17" name="Line 4"/>
          <p:cNvSpPr>
            <a:spLocks noChangeShapeType="1"/>
          </p:cNvSpPr>
          <p:nvPr/>
        </p:nvSpPr>
        <p:spPr bwMode="auto">
          <a:xfrm>
            <a:off x="323056" y="2589548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23056" y="2041533"/>
            <a:ext cx="873849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. </a:t>
            </a:r>
            <a:r>
              <a:rPr lang="fr-CH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Synthèse et fonctionnalisation des alcènes</a:t>
            </a: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 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23056" y="2713374"/>
            <a:ext cx="7314433" cy="13542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fr-CH" sz="2400" b="1" i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.1 Synthèse </a:t>
            </a:r>
            <a:r>
              <a:rPr lang="fr-CH" sz="2400" b="1" i="1" dirty="0" err="1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téréosélective</a:t>
            </a:r>
            <a:endParaRPr lang="en-US" sz="2400" b="1" i="1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.2 Réduction des alcènes</a:t>
            </a:r>
          </a:p>
          <a:p>
            <a:pPr algn="just">
              <a:spcAft>
                <a:spcPts val="600"/>
              </a:spcAft>
            </a:pPr>
            <a:r>
              <a:rPr lang="fr-CH" sz="2400" b="1" i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.3 Oxydation des alcènes</a:t>
            </a:r>
          </a:p>
        </p:txBody>
      </p:sp>
    </p:spTree>
    <p:extLst>
      <p:ext uri="{BB962C8B-B14F-4D97-AF65-F5344CB8AC3E}">
        <p14:creationId xmlns:p14="http://schemas.microsoft.com/office/powerpoint/2010/main" val="390735421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826EDA19-1E50-4322-BD0F-3724D096961F}" type="slidenum">
              <a:rPr lang="en-US" smtClean="0"/>
              <a:t>6</a:t>
            </a:fld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086785" y="121277"/>
            <a:ext cx="69854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CH" sz="24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.2 Réduction </a:t>
            </a:r>
            <a:r>
              <a:rPr lang="fr-CH" sz="24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téréosélective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95538" y="727954"/>
            <a:ext cx="36728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Méthodes utilisés fréquemment: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568378" y="727954"/>
            <a:ext cx="17059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CH" sz="1400" dirty="0" err="1">
                <a:latin typeface="Arial" panose="020B0604020202020204" pitchFamily="34" charset="0"/>
                <a:cs typeface="Arial" panose="020B0604020202020204" pitchFamily="34" charset="0"/>
              </a:rPr>
              <a:t>Hydrogenation</a:t>
            </a:r>
            <a:endParaRPr lang="fr-CH" sz="1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CH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ydroboration</a:t>
            </a:r>
            <a:endParaRPr lang="fr-CH" sz="1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524810" y="1428330"/>
            <a:ext cx="61093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Addition du borane (ou d’un alkyl ou </a:t>
            </a:r>
            <a:r>
              <a:rPr lang="fr-CH" sz="1400" dirty="0" err="1">
                <a:latin typeface="Arial" panose="020B0604020202020204" pitchFamily="34" charset="0"/>
                <a:cs typeface="Arial" panose="020B0604020202020204" pitchFamily="34" charset="0"/>
              </a:rPr>
              <a:t>alkoxyborane</a:t>
            </a:r>
            <a:r>
              <a:rPr lang="fr-CH" sz="1400" dirty="0">
                <a:latin typeface="Arial" panose="020B0604020202020204" pitchFamily="34" charset="0"/>
                <a:cs typeface="Arial" panose="020B0604020202020204" pitchFamily="34" charset="0"/>
              </a:rPr>
              <a:t>) à la double liaison C=C</a:t>
            </a:r>
          </a:p>
        </p:txBody>
      </p:sp>
      <p:cxnSp>
        <p:nvCxnSpPr>
          <p:cNvPr id="18" name="Elbow Connector 17"/>
          <p:cNvCxnSpPr>
            <a:endCxn id="15" idx="1"/>
          </p:cNvCxnSpPr>
          <p:nvPr/>
        </p:nvCxnSpPr>
        <p:spPr>
          <a:xfrm rot="10800000" flipV="1">
            <a:off x="1524810" y="1103277"/>
            <a:ext cx="3054686" cy="478941"/>
          </a:xfrm>
          <a:prstGeom prst="bentConnector3">
            <a:avLst>
              <a:gd name="adj1" fmla="val 107484"/>
            </a:avLst>
          </a:prstGeom>
          <a:ln w="190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" name="Group 34"/>
          <p:cNvGrpSpPr/>
          <p:nvPr/>
        </p:nvGrpSpPr>
        <p:grpSpPr>
          <a:xfrm>
            <a:off x="577120" y="1926238"/>
            <a:ext cx="7615210" cy="2026371"/>
            <a:chOff x="577120" y="2143593"/>
            <a:chExt cx="7615210" cy="2026371"/>
          </a:xfrm>
        </p:grpSpPr>
        <p:graphicFrame>
          <p:nvGraphicFramePr>
            <p:cNvPr id="19" name="Object 18"/>
            <p:cNvGraphicFramePr>
              <a:graphicFrameLocks noChangeAspect="1"/>
            </p:cNvGraphicFramePr>
            <p:nvPr/>
          </p:nvGraphicFramePr>
          <p:xfrm>
            <a:off x="1062038" y="2209800"/>
            <a:ext cx="7027862" cy="1404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27" name="CS ChemDraw Drawing" r:id="rId3" imgW="7028181" imgH="1404734" progId="ChemDraw.Document.6.0">
                    <p:embed/>
                  </p:oleObj>
                </mc:Choice>
                <mc:Fallback>
                  <p:oleObj name="CS ChemDraw Drawing" r:id="rId3" imgW="7028181" imgH="1404734" progId="ChemDraw.Document.6.0">
                    <p:embed/>
                    <p:pic>
                      <p:nvPicPr>
                        <p:cNvPr id="19" name="Object 1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62038" y="2209800"/>
                          <a:ext cx="7027862" cy="14049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Rectangle 28"/>
            <p:cNvSpPr/>
            <p:nvPr/>
          </p:nvSpPr>
          <p:spPr>
            <a:xfrm>
              <a:off x="959370" y="2143593"/>
              <a:ext cx="1648919" cy="1506512"/>
            </a:xfrm>
            <a:prstGeom prst="rect">
              <a:avLst/>
            </a:prstGeom>
            <a:noFill/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2926931" y="2143593"/>
              <a:ext cx="2297141" cy="1506512"/>
            </a:xfrm>
            <a:prstGeom prst="rect">
              <a:avLst/>
            </a:prstGeom>
            <a:noFill/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5542714" y="2143593"/>
              <a:ext cx="2649616" cy="1506512"/>
            </a:xfrm>
            <a:prstGeom prst="rect">
              <a:avLst/>
            </a:prstGeom>
            <a:noFill/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577120" y="3708299"/>
              <a:ext cx="241341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CH" sz="1200" dirty="0">
                  <a:latin typeface="Arial" panose="020B0604020202020204" pitchFamily="34" charset="0"/>
                  <a:cs typeface="Arial" panose="020B0604020202020204" pitchFamily="34" charset="0"/>
                </a:rPr>
                <a:t>Très réactifs</a:t>
              </a:r>
            </a:p>
            <a:p>
              <a:pPr algn="ctr"/>
              <a:r>
                <a:rPr lang="fr-CH" sz="1200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tériquement</a:t>
              </a:r>
              <a:r>
                <a:rPr lang="fr-CH" sz="1200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non-encombrant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2853802" y="3672895"/>
              <a:ext cx="241341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CH" sz="1200" dirty="0">
                  <a:latin typeface="Arial" panose="020B0604020202020204" pitchFamily="34" charset="0"/>
                  <a:cs typeface="Arial" panose="020B0604020202020204" pitchFamily="34" charset="0"/>
                </a:rPr>
                <a:t>Moins réactifs</a:t>
              </a:r>
            </a:p>
            <a:p>
              <a:pPr algn="ctr"/>
              <a:r>
                <a:rPr lang="fr-CH" sz="1200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tériquement</a:t>
              </a:r>
              <a:r>
                <a:rPr lang="fr-CH" sz="1200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très encombrant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5701882" y="3650105"/>
              <a:ext cx="241341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CH" sz="1200" dirty="0">
                  <a:latin typeface="Arial" panose="020B0604020202020204" pitchFamily="34" charset="0"/>
                  <a:cs typeface="Arial" panose="020B0604020202020204" pitchFamily="34" charset="0"/>
                </a:rPr>
                <a:t>Très peu réactifs</a:t>
              </a:r>
            </a:p>
            <a:p>
              <a:pPr algn="ctr"/>
              <a:r>
                <a:rPr lang="fr-CH" sz="1200" dirty="0">
                  <a:latin typeface="Arial" panose="020B0604020202020204" pitchFamily="34" charset="0"/>
                  <a:cs typeface="Arial" panose="020B0604020202020204" pitchFamily="34" charset="0"/>
                </a:rPr>
                <a:t>Demandent un catalyseur</a:t>
              </a:r>
            </a:p>
          </p:txBody>
        </p:sp>
      </p:grpSp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1495313" y="5623148"/>
          <a:ext cx="6138863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8" name="CS ChemDraw Drawing" r:id="rId5" imgW="6138131" imgH="718608" progId="ChemDraw.Document.6.0">
                  <p:embed/>
                </p:oleObj>
              </mc:Choice>
              <mc:Fallback>
                <p:oleObj name="CS ChemDraw Drawing" r:id="rId5" imgW="6138131" imgH="718608" progId="ChemDraw.Document.6.0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95313" y="5623148"/>
                        <a:ext cx="6138863" cy="719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Group 41"/>
          <p:cNvGrpSpPr/>
          <p:nvPr/>
        </p:nvGrpSpPr>
        <p:grpSpPr>
          <a:xfrm>
            <a:off x="204788" y="4042836"/>
            <a:ext cx="8593658" cy="1150892"/>
            <a:chOff x="249758" y="4230211"/>
            <a:chExt cx="8593658" cy="1150892"/>
          </a:xfrm>
        </p:grpSpPr>
        <p:graphicFrame>
          <p:nvGraphicFramePr>
            <p:cNvPr id="36" name="Object 35"/>
            <p:cNvGraphicFramePr>
              <a:graphicFrameLocks noChangeAspect="1"/>
            </p:cNvGraphicFramePr>
            <p:nvPr/>
          </p:nvGraphicFramePr>
          <p:xfrm>
            <a:off x="249758" y="4330750"/>
            <a:ext cx="3952875" cy="996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29" name="CS ChemDraw Drawing" r:id="rId7" imgW="3952744" imgH="996325" progId="ChemDraw.Document.6.0">
                    <p:embed/>
                  </p:oleObj>
                </mc:Choice>
                <mc:Fallback>
                  <p:oleObj name="CS ChemDraw Drawing" r:id="rId7" imgW="3952744" imgH="996325" progId="ChemDraw.Document.6.0">
                    <p:embed/>
                    <p:pic>
                      <p:nvPicPr>
                        <p:cNvPr id="36" name="Object 3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49758" y="4330750"/>
                          <a:ext cx="3952875" cy="996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1" name="Group 40"/>
            <p:cNvGrpSpPr/>
            <p:nvPr/>
          </p:nvGrpSpPr>
          <p:grpSpPr>
            <a:xfrm>
              <a:off x="4463691" y="4230211"/>
              <a:ext cx="4379725" cy="1150892"/>
              <a:chOff x="4463691" y="4220525"/>
              <a:chExt cx="4379725" cy="1150892"/>
            </a:xfrm>
          </p:grpSpPr>
          <p:sp>
            <p:nvSpPr>
              <p:cNvPr id="38" name="TextBox 37"/>
              <p:cNvSpPr txBox="1"/>
              <p:nvPr/>
            </p:nvSpPr>
            <p:spPr>
              <a:xfrm>
                <a:off x="5339542" y="4220525"/>
                <a:ext cx="2768707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CH" sz="1400" b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écanisme et </a:t>
                </a:r>
                <a:r>
                  <a:rPr lang="fr-CH" sz="1400" b="1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régiosélectivité</a:t>
                </a:r>
                <a:r>
                  <a:rPr lang="fr-CH" sz="1400" b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</p:txBody>
          </p:sp>
          <p:sp>
            <p:nvSpPr>
              <p:cNvPr id="39" name="TextBox 38"/>
              <p:cNvSpPr txBox="1"/>
              <p:nvPr/>
            </p:nvSpPr>
            <p:spPr>
              <a:xfrm>
                <a:off x="4463691" y="4478865"/>
                <a:ext cx="4379725" cy="8925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fr-CH" sz="1300" dirty="0">
                    <a:latin typeface="Arial" panose="020B0604020202020204" pitchFamily="34" charset="0"/>
                    <a:cs typeface="Arial" panose="020B0604020202020204" pitchFamily="34" charset="0"/>
                  </a:rPr>
                  <a:t>Réaction concertée mais asynchrone</a:t>
                </a:r>
              </a:p>
              <a:p>
                <a:pPr algn="ctr"/>
                <a:r>
                  <a:rPr lang="fr-CH" sz="1300" dirty="0">
                    <a:latin typeface="Arial" panose="020B0604020202020204" pitchFamily="34" charset="0"/>
                    <a:cs typeface="Arial" panose="020B0604020202020204" pitchFamily="34" charset="0"/>
                  </a:rPr>
                  <a:t>Liaison B-C formée plus rapidement</a:t>
                </a:r>
              </a:p>
              <a:p>
                <a:pPr algn="ctr"/>
                <a:r>
                  <a:rPr lang="fr-CH" sz="1300" dirty="0">
                    <a:latin typeface="Arial" panose="020B0604020202020204" pitchFamily="34" charset="0"/>
                    <a:cs typeface="Arial" panose="020B0604020202020204" pitchFamily="34" charset="0"/>
                  </a:rPr>
                  <a:t>Une charge </a:t>
                </a:r>
                <a:r>
                  <a:rPr lang="fr-CH" sz="1300" dirty="0">
                    <a:latin typeface="Symbol" panose="05050102010706020507" pitchFamily="18" charset="2"/>
                    <a:cs typeface="Arial" panose="020B0604020202020204" pitchFamily="34" charset="0"/>
                  </a:rPr>
                  <a:t>d</a:t>
                </a:r>
                <a:r>
                  <a:rPr lang="fr-CH" sz="1300" baseline="30000" dirty="0">
                    <a:latin typeface="Arial" panose="020B0604020202020204" pitchFamily="34" charset="0"/>
                    <a:cs typeface="Arial" panose="020B0604020202020204" pitchFamily="34" charset="0"/>
                  </a:rPr>
                  <a:t>+</a:t>
                </a:r>
                <a:r>
                  <a:rPr lang="fr-CH" sz="1300" dirty="0">
                    <a:latin typeface="Arial" panose="020B0604020202020204" pitchFamily="34" charset="0"/>
                    <a:cs typeface="Arial" panose="020B0604020202020204" pitchFamily="34" charset="0"/>
                  </a:rPr>
                  <a:t> est générée sur le C qui mieux la stabilise</a:t>
                </a:r>
              </a:p>
              <a:p>
                <a:pPr algn="ctr"/>
                <a:r>
                  <a:rPr lang="fr-CH" sz="1300" dirty="0">
                    <a:latin typeface="Arial" panose="020B0604020202020204" pitchFamily="34" charset="0"/>
                    <a:cs typeface="Arial" panose="020B0604020202020204" pitchFamily="34" charset="0"/>
                  </a:rPr>
                  <a:t>(Produit Anti-</a:t>
                </a:r>
                <a:r>
                  <a:rPr lang="fr-CH" sz="1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arkovnikof</a:t>
                </a:r>
                <a:r>
                  <a:rPr lang="fr-CH" sz="1300" dirty="0"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</p:txBody>
          </p:sp>
        </p:grpSp>
      </p:grpSp>
      <p:sp>
        <p:nvSpPr>
          <p:cNvPr id="40" name="TextBox 39"/>
          <p:cNvSpPr txBox="1"/>
          <p:nvPr/>
        </p:nvSpPr>
        <p:spPr>
          <a:xfrm>
            <a:off x="152400" y="5315371"/>
            <a:ext cx="27998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b="1" dirty="0" err="1">
                <a:solidFill>
                  <a:srgbClr val="FF0000"/>
                </a:solidFill>
              </a:rPr>
              <a:t>Oxidation</a:t>
            </a:r>
            <a:r>
              <a:rPr lang="fr-CH" sz="1400" b="1" dirty="0">
                <a:solidFill>
                  <a:srgbClr val="FF0000"/>
                </a:solidFill>
              </a:rPr>
              <a:t> / Hydrolyse des boranes:</a:t>
            </a:r>
          </a:p>
        </p:txBody>
      </p:sp>
      <p:sp>
        <p:nvSpPr>
          <p:cNvPr id="44" name="Rectangle 43"/>
          <p:cNvSpPr/>
          <p:nvPr/>
        </p:nvSpPr>
        <p:spPr>
          <a:xfrm>
            <a:off x="152400" y="4052597"/>
            <a:ext cx="8849193" cy="1175945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45" name="Rectangle 44"/>
          <p:cNvSpPr/>
          <p:nvPr/>
        </p:nvSpPr>
        <p:spPr>
          <a:xfrm>
            <a:off x="152400" y="5321552"/>
            <a:ext cx="8849193" cy="1175945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3285797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40" grpId="0"/>
      <p:bldP spid="44" grpId="0" animBg="1"/>
      <p:bldP spid="4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Line 4">
            <a:extLst>
              <a:ext uri="{FF2B5EF4-FFF2-40B4-BE49-F238E27FC236}">
                <a16:creationId xmlns:a16="http://schemas.microsoft.com/office/drawing/2014/main" id="{B8C1E6CD-C9A0-4116-AEFD-401EB65F72E7}"/>
              </a:ext>
            </a:extLst>
          </p:cNvPr>
          <p:cNvSpPr>
            <a:spLocks noChangeShapeType="1"/>
          </p:cNvSpPr>
          <p:nvPr/>
        </p:nvSpPr>
        <p:spPr bwMode="auto">
          <a:xfrm>
            <a:off x="319088" y="619125"/>
            <a:ext cx="8497887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H"/>
          </a:p>
        </p:txBody>
      </p:sp>
      <p:sp>
        <p:nvSpPr>
          <p:cNvPr id="30723" name="Slide Number Placeholder 25">
            <a:extLst>
              <a:ext uri="{FF2B5EF4-FFF2-40B4-BE49-F238E27FC236}">
                <a16:creationId xmlns:a16="http://schemas.microsoft.com/office/drawing/2014/main" id="{0EA8A890-D70B-4B8A-97C2-C7C05ABFCC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7086600" y="6492875"/>
            <a:ext cx="20574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0EC46E2A-3A88-4C33-BF24-108550D6A5CB}" type="slidenum">
              <a:rPr lang="en-US" altLang="en-CH" sz="1200" smtClean="0">
                <a:solidFill>
                  <a:srgbClr val="898989"/>
                </a:solidFill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7</a:t>
            </a:fld>
            <a:endParaRPr lang="en-US" altLang="en-CH" sz="1200">
              <a:solidFill>
                <a:srgbClr val="898989"/>
              </a:solidFill>
            </a:endParaRPr>
          </a:p>
        </p:txBody>
      </p:sp>
      <p:sp>
        <p:nvSpPr>
          <p:cNvPr id="30724" name="Rectangle 1">
            <a:extLst>
              <a:ext uri="{FF2B5EF4-FFF2-40B4-BE49-F238E27FC236}">
                <a16:creationId xmlns:a16="http://schemas.microsoft.com/office/drawing/2014/main" id="{A4E6449F-E861-4E4A-9C65-DC95A1240E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36525"/>
            <a:ext cx="201613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FR" altLang="en-US" sz="600"/>
              <a:t> </a:t>
            </a:r>
            <a:endParaRPr lang="fr-FR" altLang="en-US" sz="1800">
              <a:latin typeface="Arial" panose="020B0604020202020204" pitchFamily="34" charset="0"/>
            </a:endParaRPr>
          </a:p>
        </p:txBody>
      </p:sp>
      <p:sp>
        <p:nvSpPr>
          <p:cNvPr id="30725" name="Rectangle 2">
            <a:extLst>
              <a:ext uri="{FF2B5EF4-FFF2-40B4-BE49-F238E27FC236}">
                <a16:creationId xmlns:a16="http://schemas.microsoft.com/office/drawing/2014/main" id="{2EA7EE69-4DEA-4163-8190-54343973D1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88925"/>
            <a:ext cx="201613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FR" altLang="en-US" sz="600"/>
              <a:t> </a:t>
            </a:r>
            <a:endParaRPr lang="fr-FR" altLang="en-US" sz="1800">
              <a:latin typeface="Arial" panose="020B0604020202020204" pitchFamily="34" charset="0"/>
            </a:endParaRPr>
          </a:p>
        </p:txBody>
      </p:sp>
      <p:sp>
        <p:nvSpPr>
          <p:cNvPr id="30726" name="Rectangle 9">
            <a:extLst>
              <a:ext uri="{FF2B5EF4-FFF2-40B4-BE49-F238E27FC236}">
                <a16:creationId xmlns:a16="http://schemas.microsoft.com/office/drawing/2014/main" id="{F24E39FF-4B4C-4479-88E9-1C092AECB8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7438" y="120650"/>
            <a:ext cx="6985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fr-CH" altLang="en-CH" sz="2400" b="1" i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.2 Réduction stéréosélective</a:t>
            </a:r>
            <a:endParaRPr lang="en-US" altLang="en-CH" sz="2400" b="1" i="1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30727" name="TextBox 13">
            <a:extLst>
              <a:ext uri="{FF2B5EF4-FFF2-40B4-BE49-F238E27FC236}">
                <a16:creationId xmlns:a16="http://schemas.microsoft.com/office/drawing/2014/main" id="{7F8466E9-373D-41A0-B4DB-09932F5BC7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1213" y="682625"/>
            <a:ext cx="24558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CH" sz="1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emples d’Hydroboration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Line 4">
            <a:extLst>
              <a:ext uri="{FF2B5EF4-FFF2-40B4-BE49-F238E27FC236}">
                <a16:creationId xmlns:a16="http://schemas.microsoft.com/office/drawing/2014/main" id="{9AE83CF3-7FB5-4D27-89BD-AC043E2F7470}"/>
              </a:ext>
            </a:extLst>
          </p:cNvPr>
          <p:cNvSpPr>
            <a:spLocks noChangeShapeType="1"/>
          </p:cNvSpPr>
          <p:nvPr/>
        </p:nvSpPr>
        <p:spPr bwMode="auto">
          <a:xfrm>
            <a:off x="319088" y="619125"/>
            <a:ext cx="8497887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H"/>
          </a:p>
        </p:txBody>
      </p:sp>
      <p:sp>
        <p:nvSpPr>
          <p:cNvPr id="31747" name="Slide Number Placeholder 25">
            <a:extLst>
              <a:ext uri="{FF2B5EF4-FFF2-40B4-BE49-F238E27FC236}">
                <a16:creationId xmlns:a16="http://schemas.microsoft.com/office/drawing/2014/main" id="{7DFE30BA-744C-4E11-9B76-B4385C75FE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7086600" y="6492875"/>
            <a:ext cx="20574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8BEC7669-D57C-4DC8-AE39-1DB0A2188CF4}" type="slidenum">
              <a:rPr lang="en-US" altLang="en-CH" sz="1200" smtClean="0">
                <a:solidFill>
                  <a:srgbClr val="898989"/>
                </a:solidFill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8</a:t>
            </a:fld>
            <a:endParaRPr lang="en-US" altLang="en-CH" sz="1200">
              <a:solidFill>
                <a:srgbClr val="898989"/>
              </a:solidFill>
            </a:endParaRPr>
          </a:p>
        </p:txBody>
      </p:sp>
      <p:sp>
        <p:nvSpPr>
          <p:cNvPr id="31748" name="Rectangle 1">
            <a:extLst>
              <a:ext uri="{FF2B5EF4-FFF2-40B4-BE49-F238E27FC236}">
                <a16:creationId xmlns:a16="http://schemas.microsoft.com/office/drawing/2014/main" id="{A4CDCD66-CC8E-474C-9248-9288BD975E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36525"/>
            <a:ext cx="201613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FR" altLang="en-US" sz="600"/>
              <a:t> </a:t>
            </a:r>
            <a:endParaRPr lang="fr-FR" altLang="en-US" sz="1800">
              <a:latin typeface="Arial" panose="020B0604020202020204" pitchFamily="34" charset="0"/>
            </a:endParaRPr>
          </a:p>
        </p:txBody>
      </p:sp>
      <p:sp>
        <p:nvSpPr>
          <p:cNvPr id="31749" name="Rectangle 2">
            <a:extLst>
              <a:ext uri="{FF2B5EF4-FFF2-40B4-BE49-F238E27FC236}">
                <a16:creationId xmlns:a16="http://schemas.microsoft.com/office/drawing/2014/main" id="{E9C3955A-3BC7-4E46-9E0A-A6006029DC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88925"/>
            <a:ext cx="201613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FR" altLang="en-US" sz="600"/>
              <a:t> </a:t>
            </a:r>
            <a:endParaRPr lang="fr-FR" altLang="en-US" sz="1800">
              <a:latin typeface="Arial" panose="020B0604020202020204" pitchFamily="34" charset="0"/>
            </a:endParaRPr>
          </a:p>
        </p:txBody>
      </p:sp>
      <p:sp>
        <p:nvSpPr>
          <p:cNvPr id="31750" name="Rectangle 9">
            <a:extLst>
              <a:ext uri="{FF2B5EF4-FFF2-40B4-BE49-F238E27FC236}">
                <a16:creationId xmlns:a16="http://schemas.microsoft.com/office/drawing/2014/main" id="{AB314275-B915-40A9-9B12-43F7EC7243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7438" y="120650"/>
            <a:ext cx="6985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fr-CH" altLang="en-CH" sz="2400" b="1" i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.2 Réduction stéréosélective</a:t>
            </a:r>
            <a:endParaRPr lang="en-US" altLang="en-CH" sz="2400" b="1" i="1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31751" name="TextBox 13">
            <a:extLst>
              <a:ext uri="{FF2B5EF4-FFF2-40B4-BE49-F238E27FC236}">
                <a16:creationId xmlns:a16="http://schemas.microsoft.com/office/drawing/2014/main" id="{F8B9C7A9-0F5D-4190-83D0-71ECADFBD1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1213" y="682625"/>
            <a:ext cx="24558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CH" altLang="en-CH" sz="1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emples d’Hydroboration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19434" y="618345"/>
            <a:ext cx="8497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26EDA19-1E50-4322-BD0F-3724D096961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362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en-US" sz="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endParaRPr kumimoji="0" lang="fr-F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88667"/>
            <a:ext cx="20229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en-US" sz="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endParaRPr kumimoji="0" lang="fr-F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086785" y="121277"/>
            <a:ext cx="69854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.2 Réduction </a:t>
            </a:r>
            <a:r>
              <a:rPr kumimoji="0" lang="fr-CH" sz="24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téréosélective</a:t>
            </a:r>
            <a:endParaRPr kumimoji="0" lang="en-US" sz="24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351432" y="682984"/>
            <a:ext cx="245612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xemples d’</a:t>
            </a:r>
            <a:r>
              <a:rPr kumimoji="0" lang="fr-CH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ydroboration</a:t>
            </a:r>
            <a:endParaRPr kumimoji="0" lang="fr-CH" sz="1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344058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558</TotalTime>
  <Words>1002</Words>
  <Application>Microsoft Office PowerPoint</Application>
  <PresentationFormat>On-screen Show (4:3)</PresentationFormat>
  <Paragraphs>233</Paragraphs>
  <Slides>2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4" baseType="lpstr">
      <vt:lpstr>Arial</vt:lpstr>
      <vt:lpstr>Calibri</vt:lpstr>
      <vt:lpstr>Calibri Light</vt:lpstr>
      <vt:lpstr>Symbol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PF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efano Nicolai</dc:creator>
  <cp:lastModifiedBy>Nicolai Stefano</cp:lastModifiedBy>
  <cp:revision>101</cp:revision>
  <dcterms:created xsi:type="dcterms:W3CDTF">2019-02-27T18:34:07Z</dcterms:created>
  <dcterms:modified xsi:type="dcterms:W3CDTF">2025-03-05T08:21:31Z</dcterms:modified>
</cp:coreProperties>
</file>